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8"/>
  </p:notesMasterIdLst>
  <p:sldIdLst>
    <p:sldId id="434" r:id="rId2"/>
    <p:sldId id="435" r:id="rId3"/>
    <p:sldId id="436" r:id="rId4"/>
    <p:sldId id="437" r:id="rId5"/>
    <p:sldId id="438" r:id="rId6"/>
    <p:sldId id="439" r:id="rId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0000"/>
    <a:srgbClr val="993300"/>
    <a:srgbClr val="FF0000"/>
    <a:srgbClr val="FF505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9" autoAdjust="0"/>
    <p:restoredTop sz="94613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5E398F83-916E-445C-A0B1-D3B33A0FBB5E}"/>
    <pc:docChg chg="undo custSel modSld">
      <pc:chgData name="CAI JUN" userId="08ce88e1165b00db" providerId="LiveId" clId="{5E398F83-916E-445C-A0B1-D3B33A0FBB5E}" dt="2020-05-28T01:22:13.644" v="826" actId="113"/>
      <pc:docMkLst>
        <pc:docMk/>
      </pc:docMkLst>
      <pc:sldChg chg="modSp">
        <pc:chgData name="CAI JUN" userId="08ce88e1165b00db" providerId="LiveId" clId="{5E398F83-916E-445C-A0B1-D3B33A0FBB5E}" dt="2020-05-28T00:47:44.447" v="4" actId="113"/>
        <pc:sldMkLst>
          <pc:docMk/>
          <pc:sldMk cId="0" sldId="418"/>
        </pc:sldMkLst>
        <pc:spChg chg="mod">
          <ac:chgData name="CAI JUN" userId="08ce88e1165b00db" providerId="LiveId" clId="{5E398F83-916E-445C-A0B1-D3B33A0FBB5E}" dt="2020-05-28T00:47:25.338" v="0" actId="113"/>
          <ac:spMkLst>
            <pc:docMk/>
            <pc:sldMk cId="0" sldId="418"/>
            <ac:spMk id="4104" creationId="{00000000-0000-0000-0000-000000000000}"/>
          </ac:spMkLst>
        </pc:spChg>
        <pc:spChg chg="mod">
          <ac:chgData name="CAI JUN" userId="08ce88e1165b00db" providerId="LiveId" clId="{5E398F83-916E-445C-A0B1-D3B33A0FBB5E}" dt="2020-05-28T00:47:25.338" v="0" actId="113"/>
          <ac:spMkLst>
            <pc:docMk/>
            <pc:sldMk cId="0" sldId="418"/>
            <ac:spMk id="4105" creationId="{00000000-0000-0000-0000-000000000000}"/>
          </ac:spMkLst>
        </pc:spChg>
        <pc:spChg chg="mod">
          <ac:chgData name="CAI JUN" userId="08ce88e1165b00db" providerId="LiveId" clId="{5E398F83-916E-445C-A0B1-D3B33A0FBB5E}" dt="2020-05-28T00:47:25.338" v="0" actId="113"/>
          <ac:spMkLst>
            <pc:docMk/>
            <pc:sldMk cId="0" sldId="418"/>
            <ac:spMk id="4106" creationId="{00000000-0000-0000-0000-000000000000}"/>
          </ac:spMkLst>
        </pc:spChg>
        <pc:spChg chg="mod">
          <ac:chgData name="CAI JUN" userId="08ce88e1165b00db" providerId="LiveId" clId="{5E398F83-916E-445C-A0B1-D3B33A0FBB5E}" dt="2020-05-28T00:47:44.447" v="4" actId="113"/>
          <ac:spMkLst>
            <pc:docMk/>
            <pc:sldMk cId="0" sldId="418"/>
            <ac:spMk id="4108" creationId="{00000000-0000-0000-0000-000000000000}"/>
          </ac:spMkLst>
        </pc:spChg>
        <pc:spChg chg="mod">
          <ac:chgData name="CAI JUN" userId="08ce88e1165b00db" providerId="LiveId" clId="{5E398F83-916E-445C-A0B1-D3B33A0FBB5E}" dt="2020-05-28T00:47:29.729" v="1" actId="113"/>
          <ac:spMkLst>
            <pc:docMk/>
            <pc:sldMk cId="0" sldId="418"/>
            <ac:spMk id="4110" creationId="{00000000-0000-0000-0000-000000000000}"/>
          </ac:spMkLst>
        </pc:spChg>
        <pc:spChg chg="mod">
          <ac:chgData name="CAI JUN" userId="08ce88e1165b00db" providerId="LiveId" clId="{5E398F83-916E-445C-A0B1-D3B33A0FBB5E}" dt="2020-05-28T00:47:39.619" v="3" actId="113"/>
          <ac:spMkLst>
            <pc:docMk/>
            <pc:sldMk cId="0" sldId="418"/>
            <ac:spMk id="4113" creationId="{00000000-0000-0000-0000-000000000000}"/>
          </ac:spMkLst>
        </pc:spChg>
        <pc:spChg chg="mod">
          <ac:chgData name="CAI JUN" userId="08ce88e1165b00db" providerId="LiveId" clId="{5E398F83-916E-445C-A0B1-D3B33A0FBB5E}" dt="2020-05-28T00:47:32.416" v="2" actId="113"/>
          <ac:spMkLst>
            <pc:docMk/>
            <pc:sldMk cId="0" sldId="418"/>
            <ac:spMk id="4118" creationId="{00000000-0000-0000-0000-000000000000}"/>
          </ac:spMkLst>
        </pc:spChg>
      </pc:sldChg>
      <pc:sldChg chg="delSp modSp mod">
        <pc:chgData name="CAI JUN" userId="08ce88e1165b00db" providerId="LiveId" clId="{5E398F83-916E-445C-A0B1-D3B33A0FBB5E}" dt="2020-05-28T00:54:37.791" v="87"/>
        <pc:sldMkLst>
          <pc:docMk/>
          <pc:sldMk cId="0" sldId="422"/>
        </pc:sldMkLst>
        <pc:graphicFrameChg chg="mod">
          <ac:chgData name="CAI JUN" userId="08ce88e1165b00db" providerId="LiveId" clId="{5E398F83-916E-445C-A0B1-D3B33A0FBB5E}" dt="2020-05-28T00:54:22.635" v="81" actId="14100"/>
          <ac:graphicFrameMkLst>
            <pc:docMk/>
            <pc:sldMk cId="0" sldId="422"/>
            <ac:graphicFrameMk id="13316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0:54:22.635" v="81" actId="14100"/>
          <ac:graphicFrameMkLst>
            <pc:docMk/>
            <pc:sldMk cId="0" sldId="422"/>
            <ac:graphicFrameMk id="13317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0:54:37.791" v="87"/>
          <ac:graphicFrameMkLst>
            <pc:docMk/>
            <pc:sldMk cId="0" sldId="422"/>
            <ac:graphicFrameMk id="13318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0:53:14.885" v="63" actId="1038"/>
          <ac:graphicFrameMkLst>
            <pc:docMk/>
            <pc:sldMk cId="0" sldId="422"/>
            <ac:graphicFrameMk id="13322" creationId="{00000000-0000-0000-0000-000000000000}"/>
          </ac:graphicFrameMkLst>
        </pc:graphicFrameChg>
        <pc:graphicFrameChg chg="del">
          <ac:chgData name="CAI JUN" userId="08ce88e1165b00db" providerId="LiveId" clId="{5E398F83-916E-445C-A0B1-D3B33A0FBB5E}" dt="2020-05-28T00:53:03.666" v="54" actId="478"/>
          <ac:graphicFrameMkLst>
            <pc:docMk/>
            <pc:sldMk cId="0" sldId="422"/>
            <ac:graphicFrameMk id="13323" creationId="{00000000-0000-0000-0000-000000000000}"/>
          </ac:graphicFrameMkLst>
        </pc:graphicFrameChg>
        <pc:graphicFrameChg chg="del mod">
          <ac:chgData name="CAI JUN" userId="08ce88e1165b00db" providerId="LiveId" clId="{5E398F83-916E-445C-A0B1-D3B33A0FBB5E}" dt="2020-05-28T00:53:03.666" v="54" actId="478"/>
          <ac:graphicFrameMkLst>
            <pc:docMk/>
            <pc:sldMk cId="0" sldId="422"/>
            <ac:graphicFrameMk id="13324" creationId="{00000000-0000-0000-0000-000000000000}"/>
          </ac:graphicFrameMkLst>
        </pc:graphicFrameChg>
        <pc:graphicFrameChg chg="del">
          <ac:chgData name="CAI JUN" userId="08ce88e1165b00db" providerId="LiveId" clId="{5E398F83-916E-445C-A0B1-D3B33A0FBB5E}" dt="2020-05-28T00:53:03.666" v="54" actId="478"/>
          <ac:graphicFrameMkLst>
            <pc:docMk/>
            <pc:sldMk cId="0" sldId="422"/>
            <ac:graphicFrameMk id="13325" creationId="{00000000-0000-0000-0000-000000000000}"/>
          </ac:graphicFrameMkLst>
        </pc:graphicFrameChg>
      </pc:sldChg>
      <pc:sldChg chg="addSp delSp modSp mod">
        <pc:chgData name="CAI JUN" userId="08ce88e1165b00db" providerId="LiveId" clId="{5E398F83-916E-445C-A0B1-D3B33A0FBB5E}" dt="2020-05-28T01:05:51.390" v="446" actId="1037"/>
        <pc:sldMkLst>
          <pc:docMk/>
          <pc:sldMk cId="0" sldId="423"/>
        </pc:sldMkLst>
        <pc:spChg chg="mod">
          <ac:chgData name="CAI JUN" userId="08ce88e1165b00db" providerId="LiveId" clId="{5E398F83-916E-445C-A0B1-D3B33A0FBB5E}" dt="2020-05-28T01:04:42.296" v="395" actId="164"/>
          <ac:spMkLst>
            <pc:docMk/>
            <pc:sldMk cId="0" sldId="423"/>
            <ac:spMk id="15362" creationId="{00000000-0000-0000-0000-000000000000}"/>
          </ac:spMkLst>
        </pc:spChg>
        <pc:spChg chg="mod">
          <ac:chgData name="CAI JUN" userId="08ce88e1165b00db" providerId="LiveId" clId="{5E398F83-916E-445C-A0B1-D3B33A0FBB5E}" dt="2020-05-28T01:03:08.624" v="359" actId="1035"/>
          <ac:spMkLst>
            <pc:docMk/>
            <pc:sldMk cId="0" sldId="423"/>
            <ac:spMk id="15366" creationId="{00000000-0000-0000-0000-000000000000}"/>
          </ac:spMkLst>
        </pc:spChg>
        <pc:spChg chg="mod">
          <ac:chgData name="CAI JUN" userId="08ce88e1165b00db" providerId="LiveId" clId="{5E398F83-916E-445C-A0B1-D3B33A0FBB5E}" dt="2020-05-28T01:04:25.171" v="390" actId="113"/>
          <ac:spMkLst>
            <pc:docMk/>
            <pc:sldMk cId="0" sldId="423"/>
            <ac:spMk id="15369" creationId="{00000000-0000-0000-0000-000000000000}"/>
          </ac:spMkLst>
        </pc:spChg>
        <pc:spChg chg="mod">
          <ac:chgData name="CAI JUN" userId="08ce88e1165b00db" providerId="LiveId" clId="{5E398F83-916E-445C-A0B1-D3B33A0FBB5E}" dt="2020-05-28T01:03:43.499" v="382" actId="113"/>
          <ac:spMkLst>
            <pc:docMk/>
            <pc:sldMk cId="0" sldId="423"/>
            <ac:spMk id="15375" creationId="{00000000-0000-0000-0000-000000000000}"/>
          </ac:spMkLst>
        </pc:spChg>
        <pc:spChg chg="mod">
          <ac:chgData name="CAI JUN" userId="08ce88e1165b00db" providerId="LiveId" clId="{5E398F83-916E-445C-A0B1-D3B33A0FBB5E}" dt="2020-05-28T01:03:43.499" v="382" actId="113"/>
          <ac:spMkLst>
            <pc:docMk/>
            <pc:sldMk cId="0" sldId="423"/>
            <ac:spMk id="15376" creationId="{00000000-0000-0000-0000-000000000000}"/>
          </ac:spMkLst>
        </pc:spChg>
        <pc:spChg chg="mod">
          <ac:chgData name="CAI JUN" userId="08ce88e1165b00db" providerId="LiveId" clId="{5E398F83-916E-445C-A0B1-D3B33A0FBB5E}" dt="2020-05-28T01:03:43.499" v="382" actId="113"/>
          <ac:spMkLst>
            <pc:docMk/>
            <pc:sldMk cId="0" sldId="423"/>
            <ac:spMk id="15377" creationId="{00000000-0000-0000-0000-000000000000}"/>
          </ac:spMkLst>
        </pc:spChg>
        <pc:spChg chg="mod">
          <ac:chgData name="CAI JUN" userId="08ce88e1165b00db" providerId="LiveId" clId="{5E398F83-916E-445C-A0B1-D3B33A0FBB5E}" dt="2020-05-28T01:05:45.656" v="428"/>
          <ac:spMkLst>
            <pc:docMk/>
            <pc:sldMk cId="0" sldId="423"/>
            <ac:spMk id="15381" creationId="{00000000-0000-0000-0000-000000000000}"/>
          </ac:spMkLst>
        </pc:spChg>
        <pc:spChg chg="mod">
          <ac:chgData name="CAI JUN" userId="08ce88e1165b00db" providerId="LiveId" clId="{5E398F83-916E-445C-A0B1-D3B33A0FBB5E}" dt="2020-05-28T01:05:45.656" v="428"/>
          <ac:spMkLst>
            <pc:docMk/>
            <pc:sldMk cId="0" sldId="423"/>
            <ac:spMk id="15382" creationId="{00000000-0000-0000-0000-000000000000}"/>
          </ac:spMkLst>
        </pc:spChg>
        <pc:spChg chg="mod">
          <ac:chgData name="CAI JUN" userId="08ce88e1165b00db" providerId="LiveId" clId="{5E398F83-916E-445C-A0B1-D3B33A0FBB5E}" dt="2020-05-28T01:05:45.656" v="428"/>
          <ac:spMkLst>
            <pc:docMk/>
            <pc:sldMk cId="0" sldId="423"/>
            <ac:spMk id="15384" creationId="{00000000-0000-0000-0000-000000000000}"/>
          </ac:spMkLst>
        </pc:spChg>
        <pc:spChg chg="mod">
          <ac:chgData name="CAI JUN" userId="08ce88e1165b00db" providerId="LiveId" clId="{5E398F83-916E-445C-A0B1-D3B33A0FBB5E}" dt="2020-05-28T01:05:45.656" v="428"/>
          <ac:spMkLst>
            <pc:docMk/>
            <pc:sldMk cId="0" sldId="423"/>
            <ac:spMk id="15385" creationId="{00000000-0000-0000-0000-000000000000}"/>
          </ac:spMkLst>
        </pc:spChg>
        <pc:spChg chg="mod">
          <ac:chgData name="CAI JUN" userId="08ce88e1165b00db" providerId="LiveId" clId="{5E398F83-916E-445C-A0B1-D3B33A0FBB5E}" dt="2020-05-28T01:05:45.656" v="428"/>
          <ac:spMkLst>
            <pc:docMk/>
            <pc:sldMk cId="0" sldId="423"/>
            <ac:spMk id="15386" creationId="{00000000-0000-0000-0000-000000000000}"/>
          </ac:spMkLst>
        </pc:spChg>
        <pc:spChg chg="mod">
          <ac:chgData name="CAI JUN" userId="08ce88e1165b00db" providerId="LiveId" clId="{5E398F83-916E-445C-A0B1-D3B33A0FBB5E}" dt="2020-05-28T01:05:45.656" v="428"/>
          <ac:spMkLst>
            <pc:docMk/>
            <pc:sldMk cId="0" sldId="423"/>
            <ac:spMk id="15387" creationId="{00000000-0000-0000-0000-000000000000}"/>
          </ac:spMkLst>
        </pc:spChg>
        <pc:spChg chg="mod">
          <ac:chgData name="CAI JUN" userId="08ce88e1165b00db" providerId="LiveId" clId="{5E398F83-916E-445C-A0B1-D3B33A0FBB5E}" dt="2020-05-28T01:05:45.656" v="428"/>
          <ac:spMkLst>
            <pc:docMk/>
            <pc:sldMk cId="0" sldId="423"/>
            <ac:spMk id="15389" creationId="{00000000-0000-0000-0000-000000000000}"/>
          </ac:spMkLst>
        </pc:spChg>
        <pc:spChg chg="mod">
          <ac:chgData name="CAI JUN" userId="08ce88e1165b00db" providerId="LiveId" clId="{5E398F83-916E-445C-A0B1-D3B33A0FBB5E}" dt="2020-05-28T01:05:45.656" v="428"/>
          <ac:spMkLst>
            <pc:docMk/>
            <pc:sldMk cId="0" sldId="423"/>
            <ac:spMk id="15390" creationId="{00000000-0000-0000-0000-000000000000}"/>
          </ac:spMkLst>
        </pc:spChg>
        <pc:spChg chg="mod">
          <ac:chgData name="CAI JUN" userId="08ce88e1165b00db" providerId="LiveId" clId="{5E398F83-916E-445C-A0B1-D3B33A0FBB5E}" dt="2020-05-28T01:05:45.656" v="428"/>
          <ac:spMkLst>
            <pc:docMk/>
            <pc:sldMk cId="0" sldId="423"/>
            <ac:spMk id="15391" creationId="{00000000-0000-0000-0000-000000000000}"/>
          </ac:spMkLst>
        </pc:spChg>
        <pc:spChg chg="mod">
          <ac:chgData name="CAI JUN" userId="08ce88e1165b00db" providerId="LiveId" clId="{5E398F83-916E-445C-A0B1-D3B33A0FBB5E}" dt="2020-05-28T01:05:45.656" v="428"/>
          <ac:spMkLst>
            <pc:docMk/>
            <pc:sldMk cId="0" sldId="423"/>
            <ac:spMk id="15392" creationId="{00000000-0000-0000-0000-000000000000}"/>
          </ac:spMkLst>
        </pc:spChg>
        <pc:spChg chg="mod">
          <ac:chgData name="CAI JUN" userId="08ce88e1165b00db" providerId="LiveId" clId="{5E398F83-916E-445C-A0B1-D3B33A0FBB5E}" dt="2020-05-28T01:05:45.656" v="428"/>
          <ac:spMkLst>
            <pc:docMk/>
            <pc:sldMk cId="0" sldId="423"/>
            <ac:spMk id="15393" creationId="{00000000-0000-0000-0000-000000000000}"/>
          </ac:spMkLst>
        </pc:spChg>
        <pc:grpChg chg="add mod">
          <ac:chgData name="CAI JUN" userId="08ce88e1165b00db" providerId="LiveId" clId="{5E398F83-916E-445C-A0B1-D3B33A0FBB5E}" dt="2020-05-28T01:04:42.296" v="395" actId="164"/>
          <ac:grpSpMkLst>
            <pc:docMk/>
            <pc:sldMk cId="0" sldId="423"/>
            <ac:grpSpMk id="2" creationId="{13C0F2E6-E118-4F36-803F-17A12E25360B}"/>
          </ac:grpSpMkLst>
        </pc:grpChg>
        <pc:grpChg chg="mod">
          <ac:chgData name="CAI JUN" userId="08ce88e1165b00db" providerId="LiveId" clId="{5E398F83-916E-445C-A0B1-D3B33A0FBB5E}" dt="2020-05-28T01:05:45.656" v="428"/>
          <ac:grpSpMkLst>
            <pc:docMk/>
            <pc:sldMk cId="0" sldId="423"/>
            <ac:grpSpMk id="15363" creationId="{00000000-0000-0000-0000-000000000000}"/>
          </ac:grpSpMkLst>
        </pc:grpChg>
        <pc:grpChg chg="add del mod">
          <ac:chgData name="CAI JUN" userId="08ce88e1165b00db" providerId="LiveId" clId="{5E398F83-916E-445C-A0B1-D3B33A0FBB5E}" dt="2020-05-28T01:03:08.624" v="359" actId="1035"/>
          <ac:grpSpMkLst>
            <pc:docMk/>
            <pc:sldMk cId="0" sldId="423"/>
            <ac:grpSpMk id="15365" creationId="{00000000-0000-0000-0000-000000000000}"/>
          </ac:grpSpMkLst>
        </pc:grpChg>
        <pc:grpChg chg="del">
          <ac:chgData name="CAI JUN" userId="08ce88e1165b00db" providerId="LiveId" clId="{5E398F83-916E-445C-A0B1-D3B33A0FBB5E}" dt="2020-05-28T01:01:08.687" v="276" actId="478"/>
          <ac:grpSpMkLst>
            <pc:docMk/>
            <pc:sldMk cId="0" sldId="423"/>
            <ac:grpSpMk id="15367" creationId="{00000000-0000-0000-0000-000000000000}"/>
          </ac:grpSpMkLst>
        </pc:grpChg>
        <pc:graphicFrameChg chg="mod">
          <ac:chgData name="CAI JUN" userId="08ce88e1165b00db" providerId="LiveId" clId="{5E398F83-916E-445C-A0B1-D3B33A0FBB5E}" dt="2020-05-28T01:04:42.296" v="395" actId="164"/>
          <ac:graphicFrameMkLst>
            <pc:docMk/>
            <pc:sldMk cId="0" sldId="423"/>
            <ac:graphicFrameMk id="15364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03:27.437" v="377" actId="1038"/>
          <ac:graphicFrameMkLst>
            <pc:docMk/>
            <pc:sldMk cId="0" sldId="423"/>
            <ac:graphicFrameMk id="15368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00:47.812" v="274"/>
          <ac:graphicFrameMkLst>
            <pc:docMk/>
            <pc:sldMk cId="0" sldId="423"/>
            <ac:graphicFrameMk id="15370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03:08.624" v="359" actId="1035"/>
          <ac:graphicFrameMkLst>
            <pc:docMk/>
            <pc:sldMk cId="0" sldId="423"/>
            <ac:graphicFrameMk id="15372" creationId="{00000000-0000-0000-0000-000000000000}"/>
          </ac:graphicFrameMkLst>
        </pc:graphicFrameChg>
        <pc:graphicFrameChg chg="del mod">
          <ac:chgData name="CAI JUN" userId="08ce88e1165b00db" providerId="LiveId" clId="{5E398F83-916E-445C-A0B1-D3B33A0FBB5E}" dt="2020-05-28T00:57:59.118" v="122" actId="478"/>
          <ac:graphicFrameMkLst>
            <pc:docMk/>
            <pc:sldMk cId="0" sldId="423"/>
            <ac:graphicFrameMk id="15373" creationId="{00000000-0000-0000-0000-000000000000}"/>
          </ac:graphicFrameMkLst>
        </pc:graphicFrameChg>
        <pc:graphicFrameChg chg="add del mod">
          <ac:chgData name="CAI JUN" userId="08ce88e1165b00db" providerId="LiveId" clId="{5E398F83-916E-445C-A0B1-D3B33A0FBB5E}" dt="2020-05-28T00:58:11.352" v="129" actId="478"/>
          <ac:graphicFrameMkLst>
            <pc:docMk/>
            <pc:sldMk cId="0" sldId="423"/>
            <ac:graphicFrameMk id="15374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03:08.624" v="359" actId="1035"/>
          <ac:graphicFrameMkLst>
            <pc:docMk/>
            <pc:sldMk cId="0" sldId="423"/>
            <ac:graphicFrameMk id="15378" creationId="{00000000-0000-0000-0000-000000000000}"/>
          </ac:graphicFrameMkLst>
        </pc:graphicFrameChg>
        <pc:graphicFrameChg chg="del mod">
          <ac:chgData name="CAI JUN" userId="08ce88e1165b00db" providerId="LiveId" clId="{5E398F83-916E-445C-A0B1-D3B33A0FBB5E}" dt="2020-05-28T00:59:27.633" v="196" actId="478"/>
          <ac:graphicFrameMkLst>
            <pc:docMk/>
            <pc:sldMk cId="0" sldId="423"/>
            <ac:graphicFrameMk id="15379" creationId="{00000000-0000-0000-0000-000000000000}"/>
          </ac:graphicFrameMkLst>
        </pc:graphicFrameChg>
        <pc:graphicFrameChg chg="del mod">
          <ac:chgData name="CAI JUN" userId="08ce88e1165b00db" providerId="LiveId" clId="{5E398F83-916E-445C-A0B1-D3B33A0FBB5E}" dt="2020-05-28T00:59:23.790" v="195" actId="478"/>
          <ac:graphicFrameMkLst>
            <pc:docMk/>
            <pc:sldMk cId="0" sldId="423"/>
            <ac:graphicFrameMk id="15380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05:45.656" v="428"/>
          <ac:graphicFrameMkLst>
            <pc:docMk/>
            <pc:sldMk cId="0" sldId="423"/>
            <ac:graphicFrameMk id="15383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05:51.390" v="446" actId="1037"/>
          <ac:graphicFrameMkLst>
            <pc:docMk/>
            <pc:sldMk cId="0" sldId="423"/>
            <ac:graphicFrameMk id="15388" creationId="{00000000-0000-0000-0000-000000000000}"/>
          </ac:graphicFrameMkLst>
        </pc:graphicFrameChg>
      </pc:sldChg>
      <pc:sldChg chg="addSp delSp modSp mod">
        <pc:chgData name="CAI JUN" userId="08ce88e1165b00db" providerId="LiveId" clId="{5E398F83-916E-445C-A0B1-D3B33A0FBB5E}" dt="2020-05-28T01:06:16.452" v="449"/>
        <pc:sldMkLst>
          <pc:docMk/>
          <pc:sldMk cId="0" sldId="424"/>
        </pc:sldMkLst>
        <pc:spChg chg="add del mod">
          <ac:chgData name="CAI JUN" userId="08ce88e1165b00db" providerId="LiveId" clId="{5E398F83-916E-445C-A0B1-D3B33A0FBB5E}" dt="2020-05-28T01:04:51.468" v="396" actId="478"/>
          <ac:spMkLst>
            <pc:docMk/>
            <pc:sldMk cId="0" sldId="424"/>
            <ac:spMk id="19" creationId="{ACCAF1A1-5DF0-453B-8A61-A168C740A22E}"/>
          </ac:spMkLst>
        </pc:spChg>
        <pc:spChg chg="add del mod">
          <ac:chgData name="CAI JUN" userId="08ce88e1165b00db" providerId="LiveId" clId="{5E398F83-916E-445C-A0B1-D3B33A0FBB5E}" dt="2020-05-28T01:04:12.265" v="386"/>
          <ac:spMkLst>
            <pc:docMk/>
            <pc:sldMk cId="0" sldId="424"/>
            <ac:spMk id="20" creationId="{ECEE3B12-710B-497E-9098-3CD1931431B7}"/>
          </ac:spMkLst>
        </pc:spChg>
        <pc:spChg chg="mod">
          <ac:chgData name="CAI JUN" userId="08ce88e1165b00db" providerId="LiveId" clId="{5E398F83-916E-445C-A0B1-D3B33A0FBB5E}" dt="2020-05-28T01:04:08.343" v="385"/>
          <ac:spMkLst>
            <pc:docMk/>
            <pc:sldMk cId="0" sldId="424"/>
            <ac:spMk id="22" creationId="{ED542F14-D147-4CCD-84F5-5F193E160060}"/>
          </ac:spMkLst>
        </pc:spChg>
        <pc:spChg chg="mod">
          <ac:chgData name="CAI JUN" userId="08ce88e1165b00db" providerId="LiveId" clId="{5E398F83-916E-445C-A0B1-D3B33A0FBB5E}" dt="2020-05-28T01:04:08.343" v="385"/>
          <ac:spMkLst>
            <pc:docMk/>
            <pc:sldMk cId="0" sldId="424"/>
            <ac:spMk id="23" creationId="{2E9CF8D4-B3F7-47E2-B18D-F06B288CA70E}"/>
          </ac:spMkLst>
        </pc:spChg>
        <pc:spChg chg="mod">
          <ac:chgData name="CAI JUN" userId="08ce88e1165b00db" providerId="LiveId" clId="{5E398F83-916E-445C-A0B1-D3B33A0FBB5E}" dt="2020-05-28T01:04:08.343" v="385"/>
          <ac:spMkLst>
            <pc:docMk/>
            <pc:sldMk cId="0" sldId="424"/>
            <ac:spMk id="25" creationId="{78E2350B-C865-47F0-B8B4-E71294855DF5}"/>
          </ac:spMkLst>
        </pc:spChg>
        <pc:spChg chg="mod">
          <ac:chgData name="CAI JUN" userId="08ce88e1165b00db" providerId="LiveId" clId="{5E398F83-916E-445C-A0B1-D3B33A0FBB5E}" dt="2020-05-28T01:04:08.343" v="385"/>
          <ac:spMkLst>
            <pc:docMk/>
            <pc:sldMk cId="0" sldId="424"/>
            <ac:spMk id="26" creationId="{3700B186-265C-485A-9D29-1EB1186BBEC2}"/>
          </ac:spMkLst>
        </pc:spChg>
        <pc:spChg chg="mod">
          <ac:chgData name="CAI JUN" userId="08ce88e1165b00db" providerId="LiveId" clId="{5E398F83-916E-445C-A0B1-D3B33A0FBB5E}" dt="2020-05-28T01:04:08.343" v="385"/>
          <ac:spMkLst>
            <pc:docMk/>
            <pc:sldMk cId="0" sldId="424"/>
            <ac:spMk id="27" creationId="{BD081A39-ADC3-4223-88DE-C89D48954BC0}"/>
          </ac:spMkLst>
        </pc:spChg>
        <pc:spChg chg="mod">
          <ac:chgData name="CAI JUN" userId="08ce88e1165b00db" providerId="LiveId" clId="{5E398F83-916E-445C-A0B1-D3B33A0FBB5E}" dt="2020-05-28T01:04:08.343" v="385"/>
          <ac:spMkLst>
            <pc:docMk/>
            <pc:sldMk cId="0" sldId="424"/>
            <ac:spMk id="28" creationId="{D95089B2-0345-4F51-8E1F-8D5A37A1A74A}"/>
          </ac:spMkLst>
        </pc:spChg>
        <pc:spChg chg="mod">
          <ac:chgData name="CAI JUN" userId="08ce88e1165b00db" providerId="LiveId" clId="{5E398F83-916E-445C-A0B1-D3B33A0FBB5E}" dt="2020-05-28T01:04:08.343" v="385"/>
          <ac:spMkLst>
            <pc:docMk/>
            <pc:sldMk cId="0" sldId="424"/>
            <ac:spMk id="30" creationId="{85D3C56B-FBF4-4D68-AD3F-B1EC0256F0C3}"/>
          </ac:spMkLst>
        </pc:spChg>
        <pc:spChg chg="mod">
          <ac:chgData name="CAI JUN" userId="08ce88e1165b00db" providerId="LiveId" clId="{5E398F83-916E-445C-A0B1-D3B33A0FBB5E}" dt="2020-05-28T01:04:08.343" v="385"/>
          <ac:spMkLst>
            <pc:docMk/>
            <pc:sldMk cId="0" sldId="424"/>
            <ac:spMk id="31" creationId="{BE3256A9-247C-432A-A634-4B6DC9839FC3}"/>
          </ac:spMkLst>
        </pc:spChg>
        <pc:spChg chg="mod">
          <ac:chgData name="CAI JUN" userId="08ce88e1165b00db" providerId="LiveId" clId="{5E398F83-916E-445C-A0B1-D3B33A0FBB5E}" dt="2020-05-28T01:04:08.343" v="385"/>
          <ac:spMkLst>
            <pc:docMk/>
            <pc:sldMk cId="0" sldId="424"/>
            <ac:spMk id="32" creationId="{1E9D2F8B-D9A5-48C2-BC0C-BA615D0B7F32}"/>
          </ac:spMkLst>
        </pc:spChg>
        <pc:spChg chg="mod">
          <ac:chgData name="CAI JUN" userId="08ce88e1165b00db" providerId="LiveId" clId="{5E398F83-916E-445C-A0B1-D3B33A0FBB5E}" dt="2020-05-28T01:04:08.343" v="385"/>
          <ac:spMkLst>
            <pc:docMk/>
            <pc:sldMk cId="0" sldId="424"/>
            <ac:spMk id="33" creationId="{0EB24DEB-5C01-4671-AF0C-953984C33ED4}"/>
          </ac:spMkLst>
        </pc:spChg>
        <pc:spChg chg="mod">
          <ac:chgData name="CAI JUN" userId="08ce88e1165b00db" providerId="LiveId" clId="{5E398F83-916E-445C-A0B1-D3B33A0FBB5E}" dt="2020-05-28T01:04:08.343" v="385"/>
          <ac:spMkLst>
            <pc:docMk/>
            <pc:sldMk cId="0" sldId="424"/>
            <ac:spMk id="34" creationId="{21F55E37-2FA4-4954-9978-849E45A87EA5}"/>
          </ac:spMkLst>
        </pc:spChg>
        <pc:spChg chg="mod">
          <ac:chgData name="CAI JUN" userId="08ce88e1165b00db" providerId="LiveId" clId="{5E398F83-916E-445C-A0B1-D3B33A0FBB5E}" dt="2020-05-28T01:04:54.327" v="398"/>
          <ac:spMkLst>
            <pc:docMk/>
            <pc:sldMk cId="0" sldId="424"/>
            <ac:spMk id="36" creationId="{C3858803-E92C-4FF9-A7F1-76DCE5D5C217}"/>
          </ac:spMkLst>
        </pc:spChg>
        <pc:spChg chg="mod">
          <ac:chgData name="CAI JUN" userId="08ce88e1165b00db" providerId="LiveId" clId="{5E398F83-916E-445C-A0B1-D3B33A0FBB5E}" dt="2020-05-28T01:05:19.812" v="403"/>
          <ac:spMkLst>
            <pc:docMk/>
            <pc:sldMk cId="0" sldId="424"/>
            <ac:spMk id="39" creationId="{B97E42EC-94E2-4867-B5DC-58809B26182F}"/>
          </ac:spMkLst>
        </pc:spChg>
        <pc:spChg chg="mod">
          <ac:chgData name="CAI JUN" userId="08ce88e1165b00db" providerId="LiveId" clId="{5E398F83-916E-445C-A0B1-D3B33A0FBB5E}" dt="2020-05-28T01:05:19.812" v="403"/>
          <ac:spMkLst>
            <pc:docMk/>
            <pc:sldMk cId="0" sldId="424"/>
            <ac:spMk id="40" creationId="{70F76671-2082-4D96-9A31-EDD497315CF4}"/>
          </ac:spMkLst>
        </pc:spChg>
        <pc:spChg chg="mod">
          <ac:chgData name="CAI JUN" userId="08ce88e1165b00db" providerId="LiveId" clId="{5E398F83-916E-445C-A0B1-D3B33A0FBB5E}" dt="2020-05-28T01:05:19.812" v="403"/>
          <ac:spMkLst>
            <pc:docMk/>
            <pc:sldMk cId="0" sldId="424"/>
            <ac:spMk id="42" creationId="{44736147-11FF-409D-8D75-4F1C67957E13}"/>
          </ac:spMkLst>
        </pc:spChg>
        <pc:spChg chg="mod">
          <ac:chgData name="CAI JUN" userId="08ce88e1165b00db" providerId="LiveId" clId="{5E398F83-916E-445C-A0B1-D3B33A0FBB5E}" dt="2020-05-28T01:05:19.812" v="403"/>
          <ac:spMkLst>
            <pc:docMk/>
            <pc:sldMk cId="0" sldId="424"/>
            <ac:spMk id="43" creationId="{AE31EE6E-90BE-4968-9D57-A90A4F483BBB}"/>
          </ac:spMkLst>
        </pc:spChg>
        <pc:spChg chg="mod">
          <ac:chgData name="CAI JUN" userId="08ce88e1165b00db" providerId="LiveId" clId="{5E398F83-916E-445C-A0B1-D3B33A0FBB5E}" dt="2020-05-28T01:05:19.812" v="403"/>
          <ac:spMkLst>
            <pc:docMk/>
            <pc:sldMk cId="0" sldId="424"/>
            <ac:spMk id="44" creationId="{8B6F6024-C34C-4E17-8818-257D71EEED5E}"/>
          </ac:spMkLst>
        </pc:spChg>
        <pc:spChg chg="mod">
          <ac:chgData name="CAI JUN" userId="08ce88e1165b00db" providerId="LiveId" clId="{5E398F83-916E-445C-A0B1-D3B33A0FBB5E}" dt="2020-05-28T01:05:19.812" v="403"/>
          <ac:spMkLst>
            <pc:docMk/>
            <pc:sldMk cId="0" sldId="424"/>
            <ac:spMk id="45" creationId="{09409407-9A95-410B-981B-11DCA731ED6F}"/>
          </ac:spMkLst>
        </pc:spChg>
        <pc:spChg chg="mod">
          <ac:chgData name="CAI JUN" userId="08ce88e1165b00db" providerId="LiveId" clId="{5E398F83-916E-445C-A0B1-D3B33A0FBB5E}" dt="2020-05-28T01:05:19.812" v="403"/>
          <ac:spMkLst>
            <pc:docMk/>
            <pc:sldMk cId="0" sldId="424"/>
            <ac:spMk id="47" creationId="{9B174B3C-4E2D-4DD3-BDCB-E462A61BEC1D}"/>
          </ac:spMkLst>
        </pc:spChg>
        <pc:spChg chg="mod">
          <ac:chgData name="CAI JUN" userId="08ce88e1165b00db" providerId="LiveId" clId="{5E398F83-916E-445C-A0B1-D3B33A0FBB5E}" dt="2020-05-28T01:05:19.812" v="403"/>
          <ac:spMkLst>
            <pc:docMk/>
            <pc:sldMk cId="0" sldId="424"/>
            <ac:spMk id="48" creationId="{CF93230D-1673-4EF0-B24C-11B5EA6AF53C}"/>
          </ac:spMkLst>
        </pc:spChg>
        <pc:spChg chg="mod">
          <ac:chgData name="CAI JUN" userId="08ce88e1165b00db" providerId="LiveId" clId="{5E398F83-916E-445C-A0B1-D3B33A0FBB5E}" dt="2020-05-28T01:05:19.812" v="403"/>
          <ac:spMkLst>
            <pc:docMk/>
            <pc:sldMk cId="0" sldId="424"/>
            <ac:spMk id="49" creationId="{097AE739-68E1-41E4-BFF3-C19342DD5FDB}"/>
          </ac:spMkLst>
        </pc:spChg>
        <pc:spChg chg="mod">
          <ac:chgData name="CAI JUN" userId="08ce88e1165b00db" providerId="LiveId" clId="{5E398F83-916E-445C-A0B1-D3B33A0FBB5E}" dt="2020-05-28T01:05:19.812" v="403"/>
          <ac:spMkLst>
            <pc:docMk/>
            <pc:sldMk cId="0" sldId="424"/>
            <ac:spMk id="50" creationId="{ED2F20AA-C2C8-47EC-81B0-229ED1C99D7D}"/>
          </ac:spMkLst>
        </pc:spChg>
        <pc:spChg chg="mod">
          <ac:chgData name="CAI JUN" userId="08ce88e1165b00db" providerId="LiveId" clId="{5E398F83-916E-445C-A0B1-D3B33A0FBB5E}" dt="2020-05-28T01:05:19.812" v="403"/>
          <ac:spMkLst>
            <pc:docMk/>
            <pc:sldMk cId="0" sldId="424"/>
            <ac:spMk id="51" creationId="{4B8C613C-45AB-4954-B0E8-AB7AEDFA6060}"/>
          </ac:spMkLst>
        </pc:spChg>
        <pc:spChg chg="del">
          <ac:chgData name="CAI JUN" userId="08ce88e1165b00db" providerId="LiveId" clId="{5E398F83-916E-445C-A0B1-D3B33A0FBB5E}" dt="2020-05-28T01:02:06.265" v="340" actId="478"/>
          <ac:spMkLst>
            <pc:docMk/>
            <pc:sldMk cId="0" sldId="424"/>
            <ac:spMk id="16386" creationId="{00000000-0000-0000-0000-000000000000}"/>
          </ac:spMkLst>
        </pc:spChg>
        <pc:grpChg chg="add del mod">
          <ac:chgData name="CAI JUN" userId="08ce88e1165b00db" providerId="LiveId" clId="{5E398F83-916E-445C-A0B1-D3B33A0FBB5E}" dt="2020-05-28T01:04:12.265" v="386"/>
          <ac:grpSpMkLst>
            <pc:docMk/>
            <pc:sldMk cId="0" sldId="424"/>
            <ac:grpSpMk id="21" creationId="{23AB2F38-CAB0-41B7-90D0-20EA59C2B0D5}"/>
          </ac:grpSpMkLst>
        </pc:grpChg>
        <pc:grpChg chg="add mod">
          <ac:chgData name="CAI JUN" userId="08ce88e1165b00db" providerId="LiveId" clId="{5E398F83-916E-445C-A0B1-D3B33A0FBB5E}" dt="2020-05-28T01:04:54.327" v="398"/>
          <ac:grpSpMkLst>
            <pc:docMk/>
            <pc:sldMk cId="0" sldId="424"/>
            <ac:grpSpMk id="35" creationId="{AE681B74-C552-4DB6-B859-DB06092B4667}"/>
          </ac:grpSpMkLst>
        </pc:grpChg>
        <pc:grpChg chg="add mod">
          <ac:chgData name="CAI JUN" userId="08ce88e1165b00db" providerId="LiveId" clId="{5E398F83-916E-445C-A0B1-D3B33A0FBB5E}" dt="2020-05-28T01:05:19.812" v="403"/>
          <ac:grpSpMkLst>
            <pc:docMk/>
            <pc:sldMk cId="0" sldId="424"/>
            <ac:grpSpMk id="38" creationId="{E0D531DD-3B5C-4333-98B7-CF00042B3A5E}"/>
          </ac:grpSpMkLst>
        </pc:grpChg>
        <pc:grpChg chg="add del">
          <ac:chgData name="CAI JUN" userId="08ce88e1165b00db" providerId="LiveId" clId="{5E398F83-916E-445C-A0B1-D3B33A0FBB5E}" dt="2020-05-28T01:05:06.359" v="399" actId="478"/>
          <ac:grpSpMkLst>
            <pc:docMk/>
            <pc:sldMk cId="0" sldId="424"/>
            <ac:grpSpMk id="16387" creationId="{00000000-0000-0000-0000-000000000000}"/>
          </ac:grpSpMkLst>
        </pc:grpChg>
        <pc:graphicFrameChg chg="mod">
          <ac:chgData name="CAI JUN" userId="08ce88e1165b00db" providerId="LiveId" clId="{5E398F83-916E-445C-A0B1-D3B33A0FBB5E}" dt="2020-05-28T01:04:08.343" v="385"/>
          <ac:graphicFrameMkLst>
            <pc:docMk/>
            <pc:sldMk cId="0" sldId="424"/>
            <ac:graphicFrameMk id="24" creationId="{A8D75AC4-5B46-436F-999A-A4E19E4CC6D3}"/>
          </ac:graphicFrameMkLst>
        </pc:graphicFrameChg>
        <pc:graphicFrameChg chg="mod">
          <ac:chgData name="CAI JUN" userId="08ce88e1165b00db" providerId="LiveId" clId="{5E398F83-916E-445C-A0B1-D3B33A0FBB5E}" dt="2020-05-28T01:04:08.343" v="385"/>
          <ac:graphicFrameMkLst>
            <pc:docMk/>
            <pc:sldMk cId="0" sldId="424"/>
            <ac:graphicFrameMk id="29" creationId="{AE36550A-E30E-42F9-97FC-05BEF3B55906}"/>
          </ac:graphicFrameMkLst>
        </pc:graphicFrameChg>
        <pc:graphicFrameChg chg="mod">
          <ac:chgData name="CAI JUN" userId="08ce88e1165b00db" providerId="LiveId" clId="{5E398F83-916E-445C-A0B1-D3B33A0FBB5E}" dt="2020-05-28T01:04:54.327" v="398"/>
          <ac:graphicFrameMkLst>
            <pc:docMk/>
            <pc:sldMk cId="0" sldId="424"/>
            <ac:graphicFrameMk id="37" creationId="{2CF990D3-1169-4C16-AAA2-C18930F13222}"/>
          </ac:graphicFrameMkLst>
        </pc:graphicFrameChg>
        <pc:graphicFrameChg chg="mod">
          <ac:chgData name="CAI JUN" userId="08ce88e1165b00db" providerId="LiveId" clId="{5E398F83-916E-445C-A0B1-D3B33A0FBB5E}" dt="2020-05-28T01:05:19.812" v="403"/>
          <ac:graphicFrameMkLst>
            <pc:docMk/>
            <pc:sldMk cId="0" sldId="424"/>
            <ac:graphicFrameMk id="41" creationId="{70CDA601-C397-4EB1-AAB8-3FEC1C9A805D}"/>
          </ac:graphicFrameMkLst>
        </pc:graphicFrameChg>
        <pc:graphicFrameChg chg="mod">
          <ac:chgData name="CAI JUN" userId="08ce88e1165b00db" providerId="LiveId" clId="{5E398F83-916E-445C-A0B1-D3B33A0FBB5E}" dt="2020-05-28T01:05:24.312" v="425" actId="1037"/>
          <ac:graphicFrameMkLst>
            <pc:docMk/>
            <pc:sldMk cId="0" sldId="424"/>
            <ac:graphicFrameMk id="46" creationId="{15287D47-4D31-4DEE-AAD6-503C11EF79DB}"/>
          </ac:graphicFrameMkLst>
        </pc:graphicFrameChg>
        <pc:graphicFrameChg chg="mod">
          <ac:chgData name="CAI JUN" userId="08ce88e1165b00db" providerId="LiveId" clId="{5E398F83-916E-445C-A0B1-D3B33A0FBB5E}" dt="2020-05-28T01:06:16.452" v="449"/>
          <ac:graphicFrameMkLst>
            <pc:docMk/>
            <pc:sldMk cId="0" sldId="424"/>
            <ac:graphicFrameMk id="16388" creationId="{00000000-0000-0000-0000-000000000000}"/>
          </ac:graphicFrameMkLst>
        </pc:graphicFrameChg>
        <pc:graphicFrameChg chg="add del">
          <ac:chgData name="CAI JUN" userId="08ce88e1165b00db" providerId="LiveId" clId="{5E398F83-916E-445C-A0B1-D3B33A0FBB5E}" dt="2020-05-28T01:04:53.827" v="397" actId="478"/>
          <ac:graphicFrameMkLst>
            <pc:docMk/>
            <pc:sldMk cId="0" sldId="424"/>
            <ac:graphicFrameMk id="16389" creationId="{00000000-0000-0000-0000-000000000000}"/>
          </ac:graphicFrameMkLst>
        </pc:graphicFrameChg>
      </pc:sldChg>
      <pc:sldChg chg="modSp mod">
        <pc:chgData name="CAI JUN" userId="08ce88e1165b00db" providerId="LiveId" clId="{5E398F83-916E-445C-A0B1-D3B33A0FBB5E}" dt="2020-05-28T01:17:20.305" v="766" actId="1038"/>
        <pc:sldMkLst>
          <pc:docMk/>
          <pc:sldMk cId="0" sldId="430"/>
        </pc:sldMkLst>
        <pc:spChg chg="mod">
          <ac:chgData name="CAI JUN" userId="08ce88e1165b00db" providerId="LiveId" clId="{5E398F83-916E-445C-A0B1-D3B33A0FBB5E}" dt="2020-05-28T00:48:28.635" v="6"/>
          <ac:spMkLst>
            <pc:docMk/>
            <pc:sldMk cId="0" sldId="430"/>
            <ac:spMk id="33" creationId="{00000000-0000-0000-0000-000000000000}"/>
          </ac:spMkLst>
        </pc:spChg>
        <pc:spChg chg="mod">
          <ac:chgData name="CAI JUN" userId="08ce88e1165b00db" providerId="LiveId" clId="{5E398F83-916E-445C-A0B1-D3B33A0FBB5E}" dt="2020-05-28T00:50:17.432" v="19"/>
          <ac:spMkLst>
            <pc:docMk/>
            <pc:sldMk cId="0" sldId="430"/>
            <ac:spMk id="11275" creationId="{00000000-0000-0000-0000-000000000000}"/>
          </ac:spMkLst>
        </pc:spChg>
        <pc:spChg chg="mod">
          <ac:chgData name="CAI JUN" userId="08ce88e1165b00db" providerId="LiveId" clId="{5E398F83-916E-445C-A0B1-D3B33A0FBB5E}" dt="2020-05-28T00:50:17.432" v="19"/>
          <ac:spMkLst>
            <pc:docMk/>
            <pc:sldMk cId="0" sldId="430"/>
            <ac:spMk id="11276" creationId="{00000000-0000-0000-0000-000000000000}"/>
          </ac:spMkLst>
        </pc:spChg>
        <pc:spChg chg="mod">
          <ac:chgData name="CAI JUN" userId="08ce88e1165b00db" providerId="LiveId" clId="{5E398F83-916E-445C-A0B1-D3B33A0FBB5E}" dt="2020-05-28T00:50:17.432" v="19"/>
          <ac:spMkLst>
            <pc:docMk/>
            <pc:sldMk cId="0" sldId="430"/>
            <ac:spMk id="11283" creationId="{00000000-0000-0000-0000-000000000000}"/>
          </ac:spMkLst>
        </pc:spChg>
        <pc:spChg chg="mod">
          <ac:chgData name="CAI JUN" userId="08ce88e1165b00db" providerId="LiveId" clId="{5E398F83-916E-445C-A0B1-D3B33A0FBB5E}" dt="2020-05-28T00:49:15.650" v="14"/>
          <ac:spMkLst>
            <pc:docMk/>
            <pc:sldMk cId="0" sldId="430"/>
            <ac:spMk id="11284" creationId="{00000000-0000-0000-0000-000000000000}"/>
          </ac:spMkLst>
        </pc:spChg>
        <pc:spChg chg="mod">
          <ac:chgData name="CAI JUN" userId="08ce88e1165b00db" providerId="LiveId" clId="{5E398F83-916E-445C-A0B1-D3B33A0FBB5E}" dt="2020-05-28T00:49:00.807" v="11"/>
          <ac:spMkLst>
            <pc:docMk/>
            <pc:sldMk cId="0" sldId="430"/>
            <ac:spMk id="11286" creationId="{00000000-0000-0000-0000-000000000000}"/>
          </ac:spMkLst>
        </pc:spChg>
        <pc:spChg chg="mod">
          <ac:chgData name="CAI JUN" userId="08ce88e1165b00db" providerId="LiveId" clId="{5E398F83-916E-445C-A0B1-D3B33A0FBB5E}" dt="2020-05-28T00:49:00.807" v="11"/>
          <ac:spMkLst>
            <pc:docMk/>
            <pc:sldMk cId="0" sldId="430"/>
            <ac:spMk id="11288" creationId="{00000000-0000-0000-0000-000000000000}"/>
          </ac:spMkLst>
        </pc:spChg>
        <pc:spChg chg="mod">
          <ac:chgData name="CAI JUN" userId="08ce88e1165b00db" providerId="LiveId" clId="{5E398F83-916E-445C-A0B1-D3B33A0FBB5E}" dt="2020-05-28T00:49:00.807" v="11"/>
          <ac:spMkLst>
            <pc:docMk/>
            <pc:sldMk cId="0" sldId="430"/>
            <ac:spMk id="11290" creationId="{00000000-0000-0000-0000-000000000000}"/>
          </ac:spMkLst>
        </pc:spChg>
        <pc:spChg chg="mod">
          <ac:chgData name="CAI JUN" userId="08ce88e1165b00db" providerId="LiveId" clId="{5E398F83-916E-445C-A0B1-D3B33A0FBB5E}" dt="2020-05-28T00:49:00.807" v="11"/>
          <ac:spMkLst>
            <pc:docMk/>
            <pc:sldMk cId="0" sldId="430"/>
            <ac:spMk id="11291" creationId="{00000000-0000-0000-0000-000000000000}"/>
          </ac:spMkLst>
        </pc:spChg>
        <pc:grpChg chg="mod">
          <ac:chgData name="CAI JUN" userId="08ce88e1165b00db" providerId="LiveId" clId="{5E398F83-916E-445C-A0B1-D3B33A0FBB5E}" dt="2020-05-28T00:48:28.635" v="6"/>
          <ac:grpSpMkLst>
            <pc:docMk/>
            <pc:sldMk cId="0" sldId="430"/>
            <ac:grpSpMk id="32" creationId="{00000000-0000-0000-0000-000000000000}"/>
          </ac:grpSpMkLst>
        </pc:grpChg>
        <pc:grpChg chg="mod">
          <ac:chgData name="CAI JUN" userId="08ce88e1165b00db" providerId="LiveId" clId="{5E398F83-916E-445C-A0B1-D3B33A0FBB5E}" dt="2020-05-28T00:49:00.807" v="11"/>
          <ac:grpSpMkLst>
            <pc:docMk/>
            <pc:sldMk cId="0" sldId="430"/>
            <ac:grpSpMk id="11267" creationId="{00000000-0000-0000-0000-000000000000}"/>
          </ac:grpSpMkLst>
        </pc:grpChg>
        <pc:grpChg chg="mod">
          <ac:chgData name="CAI JUN" userId="08ce88e1165b00db" providerId="LiveId" clId="{5E398F83-916E-445C-A0B1-D3B33A0FBB5E}" dt="2020-05-28T00:49:15.650" v="14"/>
          <ac:grpSpMkLst>
            <pc:docMk/>
            <pc:sldMk cId="0" sldId="430"/>
            <ac:grpSpMk id="11268" creationId="{00000000-0000-0000-0000-000000000000}"/>
          </ac:grpSpMkLst>
        </pc:grpChg>
        <pc:grpChg chg="mod">
          <ac:chgData name="CAI JUN" userId="08ce88e1165b00db" providerId="LiveId" clId="{5E398F83-916E-445C-A0B1-D3B33A0FBB5E}" dt="2020-05-28T00:50:17.432" v="19"/>
          <ac:grpSpMkLst>
            <pc:docMk/>
            <pc:sldMk cId="0" sldId="430"/>
            <ac:grpSpMk id="11269" creationId="{00000000-0000-0000-0000-000000000000}"/>
          </ac:grpSpMkLst>
        </pc:grpChg>
        <pc:grpChg chg="mod">
          <ac:chgData name="CAI JUN" userId="08ce88e1165b00db" providerId="LiveId" clId="{5E398F83-916E-445C-A0B1-D3B33A0FBB5E}" dt="2020-05-28T00:50:17.432" v="19"/>
          <ac:grpSpMkLst>
            <pc:docMk/>
            <pc:sldMk cId="0" sldId="430"/>
            <ac:grpSpMk id="11274" creationId="{00000000-0000-0000-0000-000000000000}"/>
          </ac:grpSpMkLst>
        </pc:grpChg>
        <pc:grpChg chg="mod">
          <ac:chgData name="CAI JUN" userId="08ce88e1165b00db" providerId="LiveId" clId="{5E398F83-916E-445C-A0B1-D3B33A0FBB5E}" dt="2020-05-28T00:50:17.432" v="19"/>
          <ac:grpSpMkLst>
            <pc:docMk/>
            <pc:sldMk cId="0" sldId="430"/>
            <ac:grpSpMk id="11277" creationId="{00000000-0000-0000-0000-000000000000}"/>
          </ac:grpSpMkLst>
        </pc:grpChg>
        <pc:graphicFrameChg chg="mod">
          <ac:chgData name="CAI JUN" userId="08ce88e1165b00db" providerId="LiveId" clId="{5E398F83-916E-445C-A0B1-D3B33A0FBB5E}" dt="2020-05-28T00:48:28.635" v="6"/>
          <ac:graphicFrameMkLst>
            <pc:docMk/>
            <pc:sldMk cId="0" sldId="430"/>
            <ac:graphicFrameMk id="34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0:50:17.432" v="19"/>
          <ac:graphicFrameMkLst>
            <pc:docMk/>
            <pc:sldMk cId="0" sldId="430"/>
            <ac:graphicFrameMk id="11278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0:50:17.432" v="19"/>
          <ac:graphicFrameMkLst>
            <pc:docMk/>
            <pc:sldMk cId="0" sldId="430"/>
            <ac:graphicFrameMk id="11279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17:20.305" v="766" actId="1038"/>
          <ac:graphicFrameMkLst>
            <pc:docMk/>
            <pc:sldMk cId="0" sldId="430"/>
            <ac:graphicFrameMk id="11285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0:49:00.807" v="11"/>
          <ac:graphicFrameMkLst>
            <pc:docMk/>
            <pc:sldMk cId="0" sldId="430"/>
            <ac:graphicFrameMk id="11287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0:49:00.807" v="11"/>
          <ac:graphicFrameMkLst>
            <pc:docMk/>
            <pc:sldMk cId="0" sldId="430"/>
            <ac:graphicFrameMk id="11289" creationId="{00000000-0000-0000-0000-000000000000}"/>
          </ac:graphicFrameMkLst>
        </pc:graphicFrameChg>
        <pc:picChg chg="mod">
          <ac:chgData name="CAI JUN" userId="08ce88e1165b00db" providerId="LiveId" clId="{5E398F83-916E-445C-A0B1-D3B33A0FBB5E}" dt="2020-05-28T00:50:17.432" v="19"/>
          <ac:picMkLst>
            <pc:docMk/>
            <pc:sldMk cId="0" sldId="430"/>
            <ac:picMk id="11282" creationId="{00000000-0000-0000-0000-000000000000}"/>
          </ac:picMkLst>
        </pc:picChg>
      </pc:sldChg>
      <pc:sldChg chg="modSp mod">
        <pc:chgData name="CAI JUN" userId="08ce88e1165b00db" providerId="LiveId" clId="{5E398F83-916E-445C-A0B1-D3B33A0FBB5E}" dt="2020-05-28T01:21:38.003" v="825" actId="14100"/>
        <pc:sldMkLst>
          <pc:docMk/>
          <pc:sldMk cId="0" sldId="436"/>
        </pc:sldMkLst>
        <pc:spChg chg="mod">
          <ac:chgData name="CAI JUN" userId="08ce88e1165b00db" providerId="LiveId" clId="{5E398F83-916E-445C-A0B1-D3B33A0FBB5E}" dt="2020-05-28T01:16:49.571" v="750" actId="113"/>
          <ac:spMkLst>
            <pc:docMk/>
            <pc:sldMk cId="0" sldId="436"/>
            <ac:spMk id="20497" creationId="{00000000-0000-0000-0000-000000000000}"/>
          </ac:spMkLst>
        </pc:spChg>
        <pc:graphicFrameChg chg="mod">
          <ac:chgData name="CAI JUN" userId="08ce88e1165b00db" providerId="LiveId" clId="{5E398F83-916E-445C-A0B1-D3B33A0FBB5E}" dt="2020-05-28T01:21:30.800" v="817" actId="14100"/>
          <ac:graphicFrameMkLst>
            <pc:docMk/>
            <pc:sldMk cId="0" sldId="436"/>
            <ac:graphicFrameMk id="20490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21:38.003" v="825" actId="14100"/>
          <ac:graphicFrameMkLst>
            <pc:docMk/>
            <pc:sldMk cId="0" sldId="436"/>
            <ac:graphicFrameMk id="20491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21:23.003" v="815" actId="1038"/>
          <ac:graphicFrameMkLst>
            <pc:docMk/>
            <pc:sldMk cId="0" sldId="436"/>
            <ac:graphicFrameMk id="20492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16:07.097" v="747"/>
          <ac:graphicFrameMkLst>
            <pc:docMk/>
            <pc:sldMk cId="0" sldId="436"/>
            <ac:graphicFrameMk id="20493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15:52.113" v="744"/>
          <ac:graphicFrameMkLst>
            <pc:docMk/>
            <pc:sldMk cId="0" sldId="436"/>
            <ac:graphicFrameMk id="20495" creationId="{00000000-0000-0000-0000-000000000000}"/>
          </ac:graphicFrameMkLst>
        </pc:graphicFrameChg>
      </pc:sldChg>
      <pc:sldChg chg="modSp mod">
        <pc:chgData name="CAI JUN" userId="08ce88e1165b00db" providerId="LiveId" clId="{5E398F83-916E-445C-A0B1-D3B33A0FBB5E}" dt="2020-05-28T01:22:13.644" v="826" actId="113"/>
        <pc:sldMkLst>
          <pc:docMk/>
          <pc:sldMk cId="0" sldId="438"/>
        </pc:sldMkLst>
        <pc:spChg chg="mod">
          <ac:chgData name="CAI JUN" userId="08ce88e1165b00db" providerId="LiveId" clId="{5E398F83-916E-445C-A0B1-D3B33A0FBB5E}" dt="2020-05-28T01:16:34.040" v="749" actId="6549"/>
          <ac:spMkLst>
            <pc:docMk/>
            <pc:sldMk cId="0" sldId="438"/>
            <ac:spMk id="22534" creationId="{00000000-0000-0000-0000-000000000000}"/>
          </ac:spMkLst>
        </pc:spChg>
        <pc:spChg chg="mod">
          <ac:chgData name="CAI JUN" userId="08ce88e1165b00db" providerId="LiveId" clId="{5E398F83-916E-445C-A0B1-D3B33A0FBB5E}" dt="2020-05-28T01:08:58.573" v="501" actId="113"/>
          <ac:spMkLst>
            <pc:docMk/>
            <pc:sldMk cId="0" sldId="438"/>
            <ac:spMk id="22536" creationId="{00000000-0000-0000-0000-000000000000}"/>
          </ac:spMkLst>
        </pc:spChg>
        <pc:spChg chg="mod">
          <ac:chgData name="CAI JUN" userId="08ce88e1165b00db" providerId="LiveId" clId="{5E398F83-916E-445C-A0B1-D3B33A0FBB5E}" dt="2020-05-28T01:22:13.644" v="826" actId="113"/>
          <ac:spMkLst>
            <pc:docMk/>
            <pc:sldMk cId="0" sldId="438"/>
            <ac:spMk id="22556" creationId="{00000000-0000-0000-0000-000000000000}"/>
          </ac:spMkLst>
        </pc:spChg>
        <pc:graphicFrameChg chg="mod">
          <ac:chgData name="CAI JUN" userId="08ce88e1165b00db" providerId="LiveId" clId="{5E398F83-916E-445C-A0B1-D3B33A0FBB5E}" dt="2020-05-28T01:14:20.635" v="730" actId="1035"/>
          <ac:graphicFrameMkLst>
            <pc:docMk/>
            <pc:sldMk cId="0" sldId="438"/>
            <ac:graphicFrameMk id="22553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14:28.963" v="736" actId="14100"/>
          <ac:graphicFrameMkLst>
            <pc:docMk/>
            <pc:sldMk cId="0" sldId="438"/>
            <ac:graphicFrameMk id="22554" creationId="{00000000-0000-0000-0000-000000000000}"/>
          </ac:graphicFrameMkLst>
        </pc:graphicFrameChg>
      </pc:sldChg>
      <pc:sldChg chg="modSp mod">
        <pc:chgData name="CAI JUN" userId="08ce88e1165b00db" providerId="LiveId" clId="{5E398F83-916E-445C-A0B1-D3B33A0FBB5E}" dt="2020-05-28T01:13:40.417" v="694" actId="1036"/>
        <pc:sldMkLst>
          <pc:docMk/>
          <pc:sldMk cId="0" sldId="439"/>
        </pc:sldMkLst>
        <pc:spChg chg="mod">
          <ac:chgData name="CAI JUN" userId="08ce88e1165b00db" providerId="LiveId" clId="{5E398F83-916E-445C-A0B1-D3B33A0FBB5E}" dt="2020-05-28T01:09:56.573" v="523" actId="114"/>
          <ac:spMkLst>
            <pc:docMk/>
            <pc:sldMk cId="0" sldId="439"/>
            <ac:spMk id="23563" creationId="{00000000-0000-0000-0000-000000000000}"/>
          </ac:spMkLst>
        </pc:spChg>
        <pc:spChg chg="mod">
          <ac:chgData name="CAI JUN" userId="08ce88e1165b00db" providerId="LiveId" clId="{5E398F83-916E-445C-A0B1-D3B33A0FBB5E}" dt="2020-05-28T01:12:17.120" v="633" actId="14100"/>
          <ac:spMkLst>
            <pc:docMk/>
            <pc:sldMk cId="0" sldId="439"/>
            <ac:spMk id="23564" creationId="{00000000-0000-0000-0000-000000000000}"/>
          </ac:spMkLst>
        </pc:spChg>
        <pc:spChg chg="mod">
          <ac:chgData name="CAI JUN" userId="08ce88e1165b00db" providerId="LiveId" clId="{5E398F83-916E-445C-A0B1-D3B33A0FBB5E}" dt="2020-05-28T01:13:31.901" v="692" actId="1038"/>
          <ac:spMkLst>
            <pc:docMk/>
            <pc:sldMk cId="0" sldId="439"/>
            <ac:spMk id="62534" creationId="{00000000-0000-0000-0000-000000000000}"/>
          </ac:spMkLst>
        </pc:spChg>
        <pc:spChg chg="mod">
          <ac:chgData name="CAI JUN" userId="08ce88e1165b00db" providerId="LiveId" clId="{5E398F83-916E-445C-A0B1-D3B33A0FBB5E}" dt="2020-05-28T01:13:31.901" v="692" actId="1038"/>
          <ac:spMkLst>
            <pc:docMk/>
            <pc:sldMk cId="0" sldId="439"/>
            <ac:spMk id="62535" creationId="{00000000-0000-0000-0000-000000000000}"/>
          </ac:spMkLst>
        </pc:spChg>
        <pc:spChg chg="mod">
          <ac:chgData name="CAI JUN" userId="08ce88e1165b00db" providerId="LiveId" clId="{5E398F83-916E-445C-A0B1-D3B33A0FBB5E}" dt="2020-05-28T01:10:25.838" v="525" actId="1076"/>
          <ac:spMkLst>
            <pc:docMk/>
            <pc:sldMk cId="0" sldId="439"/>
            <ac:spMk id="62537" creationId="{00000000-0000-0000-0000-000000000000}"/>
          </ac:spMkLst>
        </pc:spChg>
        <pc:graphicFrameChg chg="mod">
          <ac:chgData name="CAI JUN" userId="08ce88e1165b00db" providerId="LiveId" clId="{5E398F83-916E-445C-A0B1-D3B33A0FBB5E}" dt="2020-05-28T01:06:55.273" v="453"/>
          <ac:graphicFrameMkLst>
            <pc:docMk/>
            <pc:sldMk cId="0" sldId="439"/>
            <ac:graphicFrameMk id="23555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13:13.370" v="659" actId="1038"/>
          <ac:graphicFrameMkLst>
            <pc:docMk/>
            <pc:sldMk cId="0" sldId="439"/>
            <ac:graphicFrameMk id="23556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13:40.417" v="694" actId="1036"/>
          <ac:graphicFrameMkLst>
            <pc:docMk/>
            <pc:sldMk cId="0" sldId="439"/>
            <ac:graphicFrameMk id="23557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10:39.120" v="572" actId="1038"/>
          <ac:graphicFrameMkLst>
            <pc:docMk/>
            <pc:sldMk cId="0" sldId="439"/>
            <ac:graphicFrameMk id="62538" creationId="{00000000-0000-0000-0000-000000000000}"/>
          </ac:graphicFrameMkLst>
        </pc:graphicFrameChg>
      </pc:sldChg>
      <pc:sldChg chg="modSp">
        <pc:chgData name="CAI JUN" userId="08ce88e1165b00db" providerId="LiveId" clId="{5E398F83-916E-445C-A0B1-D3B33A0FBB5E}" dt="2020-05-28T00:52:15.010" v="49"/>
        <pc:sldMkLst>
          <pc:docMk/>
          <pc:sldMk cId="0" sldId="440"/>
        </pc:sldMkLst>
        <pc:graphicFrameChg chg="mod">
          <ac:chgData name="CAI JUN" userId="08ce88e1165b00db" providerId="LiveId" clId="{5E398F83-916E-445C-A0B1-D3B33A0FBB5E}" dt="2020-05-28T00:51:56.994" v="47"/>
          <ac:graphicFrameMkLst>
            <pc:docMk/>
            <pc:sldMk cId="0" sldId="440"/>
            <ac:graphicFrameMk id="12291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0:51:44.557" v="45"/>
          <ac:graphicFrameMkLst>
            <pc:docMk/>
            <pc:sldMk cId="0" sldId="440"/>
            <ac:graphicFrameMk id="12296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0:52:15.010" v="49"/>
          <ac:graphicFrameMkLst>
            <pc:docMk/>
            <pc:sldMk cId="0" sldId="440"/>
            <ac:graphicFrameMk id="12297" creationId="{00000000-0000-0000-0000-000000000000}"/>
          </ac:graphicFrameMkLst>
        </pc:graphicFrameChg>
      </pc:sldChg>
      <pc:sldChg chg="modAnim">
        <pc:chgData name="CAI JUN" userId="08ce88e1165b00db" providerId="LiveId" clId="{5E398F83-916E-445C-A0B1-D3B33A0FBB5E}" dt="2020-05-28T01:19:38.378" v="768"/>
        <pc:sldMkLst>
          <pc:docMk/>
          <pc:sldMk cId="1217798301" sldId="452"/>
        </pc:sldMkLst>
      </pc:sldChg>
      <pc:sldChg chg="modSp mod">
        <pc:chgData name="CAI JUN" userId="08ce88e1165b00db" providerId="LiveId" clId="{5E398F83-916E-445C-A0B1-D3B33A0FBB5E}" dt="2020-05-28T01:20:34.018" v="806"/>
        <pc:sldMkLst>
          <pc:docMk/>
          <pc:sldMk cId="2252251118" sldId="453"/>
        </pc:sldMkLst>
        <pc:spChg chg="mod">
          <ac:chgData name="CAI JUN" userId="08ce88e1165b00db" providerId="LiveId" clId="{5E398F83-916E-445C-A0B1-D3B33A0FBB5E}" dt="2020-05-28T01:20:34.018" v="806"/>
          <ac:spMkLst>
            <pc:docMk/>
            <pc:sldMk cId="2252251118" sldId="453"/>
            <ac:spMk id="9223" creationId="{00000000-0000-0000-0000-000000000000}"/>
          </ac:spMkLst>
        </pc:spChg>
      </pc:sldChg>
      <pc:sldChg chg="modSp mod">
        <pc:chgData name="CAI JUN" userId="08ce88e1165b00db" providerId="LiveId" clId="{5E398F83-916E-445C-A0B1-D3B33A0FBB5E}" dt="2020-05-28T00:50:46.744" v="23"/>
        <pc:sldMkLst>
          <pc:docMk/>
          <pc:sldMk cId="174462981" sldId="454"/>
        </pc:sldMkLst>
        <pc:spChg chg="mod">
          <ac:chgData name="CAI JUN" userId="08ce88e1165b00db" providerId="LiveId" clId="{5E398F83-916E-445C-A0B1-D3B33A0FBB5E}" dt="2020-05-28T00:50:25.229" v="20" actId="113"/>
          <ac:spMkLst>
            <pc:docMk/>
            <pc:sldMk cId="174462981" sldId="454"/>
            <ac:spMk id="4" creationId="{00000000-0000-0000-0000-000000000000}"/>
          </ac:spMkLst>
        </pc:spChg>
        <pc:spChg chg="mod">
          <ac:chgData name="CAI JUN" userId="08ce88e1165b00db" providerId="LiveId" clId="{5E398F83-916E-445C-A0B1-D3B33A0FBB5E}" dt="2020-05-28T00:50:29.494" v="21" actId="113"/>
          <ac:spMkLst>
            <pc:docMk/>
            <pc:sldMk cId="174462981" sldId="454"/>
            <ac:spMk id="10" creationId="{00000000-0000-0000-0000-000000000000}"/>
          </ac:spMkLst>
        </pc:spChg>
        <pc:graphicFrameChg chg="mod">
          <ac:chgData name="CAI JUN" userId="08ce88e1165b00db" providerId="LiveId" clId="{5E398F83-916E-445C-A0B1-D3B33A0FBB5E}" dt="2020-05-28T00:50:46.744" v="23"/>
          <ac:graphicFrameMkLst>
            <pc:docMk/>
            <pc:sldMk cId="174462981" sldId="454"/>
            <ac:graphicFrameMk id="16" creationId="{00000000-0000-0000-0000-000000000000}"/>
          </ac:graphicFrameMkLst>
        </pc:graphicFrameChg>
      </pc:sldChg>
      <pc:sldChg chg="modSp mod">
        <pc:chgData name="CAI JUN" userId="08ce88e1165b00db" providerId="LiveId" clId="{5E398F83-916E-445C-A0B1-D3B33A0FBB5E}" dt="2020-05-28T00:51:18.260" v="42" actId="14100"/>
        <pc:sldMkLst>
          <pc:docMk/>
          <pc:sldMk cId="262307395" sldId="455"/>
        </pc:sldMkLst>
        <pc:graphicFrameChg chg="mod">
          <ac:chgData name="CAI JUN" userId="08ce88e1165b00db" providerId="LiveId" clId="{5E398F83-916E-445C-A0B1-D3B33A0FBB5E}" dt="2020-05-28T00:51:18.260" v="42" actId="14100"/>
          <ac:graphicFrameMkLst>
            <pc:docMk/>
            <pc:sldMk cId="262307395" sldId="455"/>
            <ac:graphicFrameMk id="17" creationId="{00000000-0000-0000-0000-000000000000}"/>
          </ac:graphicFrameMkLst>
        </pc:graphicFrameChg>
      </pc:sldChg>
    </pc:docChg>
  </pc:docChgLst>
  <pc:docChgLst>
    <pc:chgData name="Jun Cai" userId="57e790d697ad4281" providerId="LiveId" clId="{D4ED1688-8CAB-4359-9634-4EDC07E73A86}"/>
    <pc:docChg chg="modSld">
      <pc:chgData name="Jun Cai" userId="57e790d697ad4281" providerId="LiveId" clId="{D4ED1688-8CAB-4359-9634-4EDC07E73A86}" dt="2019-07-17T12:48:15.774" v="69" actId="114"/>
      <pc:docMkLst>
        <pc:docMk/>
      </pc:docMkLst>
      <pc:sldChg chg="modSp">
        <pc:chgData name="Jun Cai" userId="57e790d697ad4281" providerId="LiveId" clId="{D4ED1688-8CAB-4359-9634-4EDC07E73A86}" dt="2019-07-17T12:48:15.774" v="69" actId="114"/>
        <pc:sldMkLst>
          <pc:docMk/>
          <pc:sldMk cId="0" sldId="439"/>
        </pc:sldMkLst>
        <pc:spChg chg="mod">
          <ac:chgData name="Jun Cai" userId="57e790d697ad4281" providerId="LiveId" clId="{D4ED1688-8CAB-4359-9634-4EDC07E73A86}" dt="2019-07-17T12:48:15.774" v="69" actId="114"/>
          <ac:spMkLst>
            <pc:docMk/>
            <pc:sldMk cId="0" sldId="439"/>
            <ac:spMk id="23563" creationId="{00000000-0000-0000-0000-000000000000}"/>
          </ac:spMkLst>
        </pc:spChg>
      </pc:sldChg>
      <pc:sldChg chg="modSp">
        <pc:chgData name="Jun Cai" userId="57e790d697ad4281" providerId="LiveId" clId="{D4ED1688-8CAB-4359-9634-4EDC07E73A86}" dt="2019-07-17T11:15:23.154" v="0" actId="20577"/>
        <pc:sldMkLst>
          <pc:docMk/>
          <pc:sldMk cId="0" sldId="441"/>
        </pc:sldMkLst>
        <pc:spChg chg="mod">
          <ac:chgData name="Jun Cai" userId="57e790d697ad4281" providerId="LiveId" clId="{D4ED1688-8CAB-4359-9634-4EDC07E73A86}" dt="2019-07-17T11:15:23.154" v="0" actId="20577"/>
          <ac:spMkLst>
            <pc:docMk/>
            <pc:sldMk cId="0" sldId="441"/>
            <ac:spMk id="14" creationId="{00000000-0000-0000-0000-000000000000}"/>
          </ac:spMkLst>
        </pc:spChg>
      </pc:sldChg>
    </pc:docChg>
  </pc:docChgLst>
  <pc:docChgLst>
    <pc:chgData name="Jun Cai" userId="57e790d697ad4281" providerId="LiveId" clId="{97C9AB3A-EF3E-4BDC-BD9C-226AB290D3BB}"/>
    <pc:docChg chg="custSel modSld">
      <pc:chgData name="Jun Cai" userId="57e790d697ad4281" providerId="LiveId" clId="{97C9AB3A-EF3E-4BDC-BD9C-226AB290D3BB}" dt="2020-05-27T15:02:04.508" v="114"/>
      <pc:docMkLst>
        <pc:docMk/>
      </pc:docMkLst>
      <pc:sldChg chg="modSp mod">
        <pc:chgData name="Jun Cai" userId="57e790d697ad4281" providerId="LiveId" clId="{97C9AB3A-EF3E-4BDC-BD9C-226AB290D3BB}" dt="2020-05-27T14:54:12.915" v="23"/>
        <pc:sldMkLst>
          <pc:docMk/>
          <pc:sldMk cId="0" sldId="425"/>
        </pc:sldMkLst>
        <pc:spChg chg="mod">
          <ac:chgData name="Jun Cai" userId="57e790d697ad4281" providerId="LiveId" clId="{97C9AB3A-EF3E-4BDC-BD9C-226AB290D3BB}" dt="2020-05-27T14:53:10.140" v="13" actId="113"/>
          <ac:spMkLst>
            <pc:docMk/>
            <pc:sldMk cId="0" sldId="425"/>
            <ac:spMk id="17410" creationId="{00000000-0000-0000-0000-000000000000}"/>
          </ac:spMkLst>
        </pc:spChg>
        <pc:spChg chg="mod">
          <ac:chgData name="Jun Cai" userId="57e790d697ad4281" providerId="LiveId" clId="{97C9AB3A-EF3E-4BDC-BD9C-226AB290D3BB}" dt="2020-05-27T14:52:41.699" v="7" actId="113"/>
          <ac:spMkLst>
            <pc:docMk/>
            <pc:sldMk cId="0" sldId="425"/>
            <ac:spMk id="17425" creationId="{00000000-0000-0000-0000-000000000000}"/>
          </ac:spMkLst>
        </pc:spChg>
        <pc:graphicFrameChg chg="mod">
          <ac:chgData name="Jun Cai" userId="57e790d697ad4281" providerId="LiveId" clId="{97C9AB3A-EF3E-4BDC-BD9C-226AB290D3BB}" dt="2020-05-27T14:52:28.892" v="3"/>
          <ac:graphicFrameMkLst>
            <pc:docMk/>
            <pc:sldMk cId="0" sldId="425"/>
            <ac:graphicFrameMk id="17413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4:12.915" v="23"/>
          <ac:graphicFrameMkLst>
            <pc:docMk/>
            <pc:sldMk cId="0" sldId="425"/>
            <ac:graphicFrameMk id="17414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2:15.659" v="1"/>
          <ac:graphicFrameMkLst>
            <pc:docMk/>
            <pc:sldMk cId="0" sldId="425"/>
            <ac:graphicFrameMk id="17415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3:48.262" v="19"/>
          <ac:graphicFrameMkLst>
            <pc:docMk/>
            <pc:sldMk cId="0" sldId="425"/>
            <ac:graphicFrameMk id="17422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3:56.300" v="21"/>
          <ac:graphicFrameMkLst>
            <pc:docMk/>
            <pc:sldMk cId="0" sldId="425"/>
            <ac:graphicFrameMk id="17423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3:40.117" v="17"/>
          <ac:graphicFrameMkLst>
            <pc:docMk/>
            <pc:sldMk cId="0" sldId="425"/>
            <ac:graphicFrameMk id="17424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2:56.504" v="9"/>
          <ac:graphicFrameMkLst>
            <pc:docMk/>
            <pc:sldMk cId="0" sldId="425"/>
            <ac:graphicFrameMk id="17426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3:29.029" v="15"/>
          <ac:graphicFrameMkLst>
            <pc:docMk/>
            <pc:sldMk cId="0" sldId="425"/>
            <ac:graphicFrameMk id="17427" creationId="{00000000-0000-0000-0000-000000000000}"/>
          </ac:graphicFrameMkLst>
        </pc:graphicFrameChg>
      </pc:sldChg>
      <pc:sldChg chg="modSp">
        <pc:chgData name="Jun Cai" userId="57e790d697ad4281" providerId="LiveId" clId="{97C9AB3A-EF3E-4BDC-BD9C-226AB290D3BB}" dt="2020-05-27T14:55:47.465" v="36"/>
        <pc:sldMkLst>
          <pc:docMk/>
          <pc:sldMk cId="0" sldId="428"/>
        </pc:sldMkLst>
        <pc:graphicFrameChg chg="mod">
          <ac:chgData name="Jun Cai" userId="57e790d697ad4281" providerId="LiveId" clId="{97C9AB3A-EF3E-4BDC-BD9C-226AB290D3BB}" dt="2020-05-27T14:55:47.465" v="36"/>
          <ac:graphicFrameMkLst>
            <pc:docMk/>
            <pc:sldMk cId="0" sldId="428"/>
            <ac:graphicFrameMk id="4" creationId="{00000000-0000-0000-0000-000000000000}"/>
          </ac:graphicFrameMkLst>
        </pc:graphicFrameChg>
      </pc:sldChg>
      <pc:sldChg chg="modSp mod">
        <pc:chgData name="Jun Cai" userId="57e790d697ad4281" providerId="LiveId" clId="{97C9AB3A-EF3E-4BDC-BD9C-226AB290D3BB}" dt="2020-05-27T14:58:46.461" v="65"/>
        <pc:sldMkLst>
          <pc:docMk/>
          <pc:sldMk cId="0" sldId="441"/>
        </pc:sldMkLst>
        <pc:spChg chg="mod">
          <ac:chgData name="Jun Cai" userId="57e790d697ad4281" providerId="LiveId" clId="{97C9AB3A-EF3E-4BDC-BD9C-226AB290D3BB}" dt="2020-05-27T14:57:22.810" v="51" actId="113"/>
          <ac:spMkLst>
            <pc:docMk/>
            <pc:sldMk cId="0" sldId="441"/>
            <ac:spMk id="14" creationId="{00000000-0000-0000-0000-000000000000}"/>
          </ac:spMkLst>
        </pc:spChg>
        <pc:spChg chg="mod">
          <ac:chgData name="Jun Cai" userId="57e790d697ad4281" providerId="LiveId" clId="{97C9AB3A-EF3E-4BDC-BD9C-226AB290D3BB}" dt="2020-05-27T14:57:40.267" v="55" actId="113"/>
          <ac:spMkLst>
            <pc:docMk/>
            <pc:sldMk cId="0" sldId="441"/>
            <ac:spMk id="23" creationId="{00000000-0000-0000-0000-000000000000}"/>
          </ac:spMkLst>
        </pc:spChg>
        <pc:spChg chg="mod">
          <ac:chgData name="Jun Cai" userId="57e790d697ad4281" providerId="LiveId" clId="{97C9AB3A-EF3E-4BDC-BD9C-226AB290D3BB}" dt="2020-05-27T14:57:36.211" v="54" actId="113"/>
          <ac:spMkLst>
            <pc:docMk/>
            <pc:sldMk cId="0" sldId="441"/>
            <ac:spMk id="26" creationId="{00000000-0000-0000-0000-000000000000}"/>
          </ac:spMkLst>
        </pc:spChg>
        <pc:spChg chg="mod">
          <ac:chgData name="Jun Cai" userId="57e790d697ad4281" providerId="LiveId" clId="{97C9AB3A-EF3E-4BDC-BD9C-226AB290D3BB}" dt="2020-05-27T14:58:34.346" v="63"/>
          <ac:spMkLst>
            <pc:docMk/>
            <pc:sldMk cId="0" sldId="441"/>
            <ac:spMk id="7171" creationId="{00000000-0000-0000-0000-000000000000}"/>
          </ac:spMkLst>
        </pc:spChg>
        <pc:spChg chg="mod">
          <ac:chgData name="Jun Cai" userId="57e790d697ad4281" providerId="LiveId" clId="{97C9AB3A-EF3E-4BDC-BD9C-226AB290D3BB}" dt="2020-05-27T14:58:34.346" v="63"/>
          <ac:spMkLst>
            <pc:docMk/>
            <pc:sldMk cId="0" sldId="441"/>
            <ac:spMk id="7172" creationId="{00000000-0000-0000-0000-000000000000}"/>
          </ac:spMkLst>
        </pc:spChg>
        <pc:spChg chg="mod">
          <ac:chgData name="Jun Cai" userId="57e790d697ad4281" providerId="LiveId" clId="{97C9AB3A-EF3E-4BDC-BD9C-226AB290D3BB}" dt="2020-05-27T14:58:46.461" v="65"/>
          <ac:spMkLst>
            <pc:docMk/>
            <pc:sldMk cId="0" sldId="441"/>
            <ac:spMk id="7173" creationId="{00000000-0000-0000-0000-000000000000}"/>
          </ac:spMkLst>
        </pc:spChg>
        <pc:spChg chg="mod">
          <ac:chgData name="Jun Cai" userId="57e790d697ad4281" providerId="LiveId" clId="{97C9AB3A-EF3E-4BDC-BD9C-226AB290D3BB}" dt="2020-05-27T14:58:46.461" v="65"/>
          <ac:spMkLst>
            <pc:docMk/>
            <pc:sldMk cId="0" sldId="441"/>
            <ac:spMk id="7174" creationId="{00000000-0000-0000-0000-000000000000}"/>
          </ac:spMkLst>
        </pc:spChg>
        <pc:grpChg chg="mod">
          <ac:chgData name="Jun Cai" userId="57e790d697ad4281" providerId="LiveId" clId="{97C9AB3A-EF3E-4BDC-BD9C-226AB290D3BB}" dt="2020-05-27T14:58:34.346" v="63"/>
          <ac:grpSpMkLst>
            <pc:docMk/>
            <pc:sldMk cId="0" sldId="441"/>
            <ac:grpSpMk id="2" creationId="{00000000-0000-0000-0000-000000000000}"/>
          </ac:grpSpMkLst>
        </pc:grpChg>
        <pc:grpChg chg="mod">
          <ac:chgData name="Jun Cai" userId="57e790d697ad4281" providerId="LiveId" clId="{97C9AB3A-EF3E-4BDC-BD9C-226AB290D3BB}" dt="2020-05-27T14:58:46.461" v="65"/>
          <ac:grpSpMkLst>
            <pc:docMk/>
            <pc:sldMk cId="0" sldId="441"/>
            <ac:grpSpMk id="3" creationId="{00000000-0000-0000-0000-000000000000}"/>
          </ac:grpSpMkLst>
        </pc:grpChg>
        <pc:graphicFrameChg chg="mod">
          <ac:chgData name="Jun Cai" userId="57e790d697ad4281" providerId="LiveId" clId="{97C9AB3A-EF3E-4BDC-BD9C-226AB290D3BB}" dt="2020-05-27T14:57:55.484" v="57"/>
          <ac:graphicFrameMkLst>
            <pc:docMk/>
            <pc:sldMk cId="0" sldId="441"/>
            <ac:graphicFrameMk id="27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8:22.202" v="61"/>
          <ac:graphicFrameMkLst>
            <pc:docMk/>
            <pc:sldMk cId="0" sldId="441"/>
            <ac:graphicFrameMk id="30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8:09.670" v="59"/>
          <ac:graphicFrameMkLst>
            <pc:docMk/>
            <pc:sldMk cId="0" sldId="441"/>
            <ac:graphicFrameMk id="33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8:46.461" v="65"/>
          <ac:graphicFrameMkLst>
            <pc:docMk/>
            <pc:sldMk cId="0" sldId="441"/>
            <ac:graphicFrameMk id="7175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8:34.346" v="63"/>
          <ac:graphicFrameMkLst>
            <pc:docMk/>
            <pc:sldMk cId="0" sldId="441"/>
            <ac:graphicFrameMk id="7176" creationId="{00000000-0000-0000-0000-000000000000}"/>
          </ac:graphicFrameMkLst>
        </pc:graphicFrameChg>
      </pc:sldChg>
      <pc:sldChg chg="modSp">
        <pc:chgData name="Jun Cai" userId="57e790d697ad4281" providerId="LiveId" clId="{97C9AB3A-EF3E-4BDC-BD9C-226AB290D3BB}" dt="2020-05-27T14:55:23.950" v="34"/>
        <pc:sldMkLst>
          <pc:docMk/>
          <pc:sldMk cId="0" sldId="446"/>
        </pc:sldMkLst>
        <pc:spChg chg="mod">
          <ac:chgData name="Jun Cai" userId="57e790d697ad4281" providerId="LiveId" clId="{97C9AB3A-EF3E-4BDC-BD9C-226AB290D3BB}" dt="2020-05-27T14:54:38.036" v="26" actId="113"/>
          <ac:spMkLst>
            <pc:docMk/>
            <pc:sldMk cId="0" sldId="446"/>
            <ac:spMk id="5131" creationId="{00000000-0000-0000-0000-000000000000}"/>
          </ac:spMkLst>
        </pc:spChg>
        <pc:spChg chg="mod">
          <ac:chgData name="Jun Cai" userId="57e790d697ad4281" providerId="LiveId" clId="{97C9AB3A-EF3E-4BDC-BD9C-226AB290D3BB}" dt="2020-05-27T14:54:40.888" v="27" actId="113"/>
          <ac:spMkLst>
            <pc:docMk/>
            <pc:sldMk cId="0" sldId="446"/>
            <ac:spMk id="5132" creationId="{00000000-0000-0000-0000-000000000000}"/>
          </ac:spMkLst>
        </pc:spChg>
        <pc:spChg chg="mod">
          <ac:chgData name="Jun Cai" userId="57e790d697ad4281" providerId="LiveId" clId="{97C9AB3A-EF3E-4BDC-BD9C-226AB290D3BB}" dt="2020-05-27T14:54:43.365" v="28" actId="113"/>
          <ac:spMkLst>
            <pc:docMk/>
            <pc:sldMk cId="0" sldId="446"/>
            <ac:spMk id="5133" creationId="{00000000-0000-0000-0000-000000000000}"/>
          </ac:spMkLst>
        </pc:spChg>
        <pc:graphicFrameChg chg="mod">
          <ac:chgData name="Jun Cai" userId="57e790d697ad4281" providerId="LiveId" clId="{97C9AB3A-EF3E-4BDC-BD9C-226AB290D3BB}" dt="2020-05-27T14:55:01.244" v="30"/>
          <ac:graphicFrameMkLst>
            <pc:docMk/>
            <pc:sldMk cId="0" sldId="446"/>
            <ac:graphicFrameMk id="5126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5:14.897" v="32"/>
          <ac:graphicFrameMkLst>
            <pc:docMk/>
            <pc:sldMk cId="0" sldId="446"/>
            <ac:graphicFrameMk id="5127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5:23.950" v="34"/>
          <ac:graphicFrameMkLst>
            <pc:docMk/>
            <pc:sldMk cId="0" sldId="446"/>
            <ac:graphicFrameMk id="5129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4:34.400" v="25"/>
          <ac:graphicFrameMkLst>
            <pc:docMk/>
            <pc:sldMk cId="0" sldId="446"/>
            <ac:graphicFrameMk id="6157" creationId="{00000000-0000-0000-0000-000000000000}"/>
          </ac:graphicFrameMkLst>
        </pc:graphicFrameChg>
      </pc:sldChg>
      <pc:sldChg chg="addSp delSp modSp mod modAnim">
        <pc:chgData name="Jun Cai" userId="57e790d697ad4281" providerId="LiveId" clId="{97C9AB3A-EF3E-4BDC-BD9C-226AB290D3BB}" dt="2020-05-27T15:00:27.092" v="81"/>
        <pc:sldMkLst>
          <pc:docMk/>
          <pc:sldMk cId="1217798301" sldId="452"/>
        </pc:sldMkLst>
        <pc:spChg chg="mod">
          <ac:chgData name="Jun Cai" userId="57e790d697ad4281" providerId="LiveId" clId="{97C9AB3A-EF3E-4BDC-BD9C-226AB290D3BB}" dt="2020-05-27T14:59:17.465" v="71" actId="113"/>
          <ac:spMkLst>
            <pc:docMk/>
            <pc:sldMk cId="1217798301" sldId="452"/>
            <ac:spMk id="8201" creationId="{00000000-0000-0000-0000-000000000000}"/>
          </ac:spMkLst>
        </pc:spChg>
        <pc:spChg chg="mod">
          <ac:chgData name="Jun Cai" userId="57e790d697ad4281" providerId="LiveId" clId="{97C9AB3A-EF3E-4BDC-BD9C-226AB290D3BB}" dt="2020-05-27T14:59:17.465" v="71" actId="113"/>
          <ac:spMkLst>
            <pc:docMk/>
            <pc:sldMk cId="1217798301" sldId="452"/>
            <ac:spMk id="8202" creationId="{00000000-0000-0000-0000-000000000000}"/>
          </ac:spMkLst>
        </pc:spChg>
        <pc:graphicFrameChg chg="add mod">
          <ac:chgData name="Jun Cai" userId="57e790d697ad4281" providerId="LiveId" clId="{97C9AB3A-EF3E-4BDC-BD9C-226AB290D3BB}" dt="2020-05-27T14:59:09.957" v="69" actId="1076"/>
          <ac:graphicFrameMkLst>
            <pc:docMk/>
            <pc:sldMk cId="1217798301" sldId="452"/>
            <ac:graphicFrameMk id="15" creationId="{6B14D60D-CBE6-4724-8E25-15416180743A}"/>
          </ac:graphicFrameMkLst>
        </pc:graphicFrameChg>
        <pc:graphicFrameChg chg="add mod">
          <ac:chgData name="Jun Cai" userId="57e790d697ad4281" providerId="LiveId" clId="{97C9AB3A-EF3E-4BDC-BD9C-226AB290D3BB}" dt="2020-05-27T14:59:11.810" v="70" actId="1076"/>
          <ac:graphicFrameMkLst>
            <pc:docMk/>
            <pc:sldMk cId="1217798301" sldId="452"/>
            <ac:graphicFrameMk id="16" creationId="{AC518488-40CD-48CC-B383-CB281BC4B147}"/>
          </ac:graphicFrameMkLst>
        </pc:graphicFrameChg>
        <pc:graphicFrameChg chg="del">
          <ac:chgData name="Jun Cai" userId="57e790d697ad4281" providerId="LiveId" clId="{97C9AB3A-EF3E-4BDC-BD9C-226AB290D3BB}" dt="2020-05-27T14:59:06.946" v="68" actId="478"/>
          <ac:graphicFrameMkLst>
            <pc:docMk/>
            <pc:sldMk cId="1217798301" sldId="452"/>
            <ac:graphicFrameMk id="8195" creationId="{00000000-0000-0000-0000-000000000000}"/>
          </ac:graphicFrameMkLst>
        </pc:graphicFrameChg>
        <pc:graphicFrameChg chg="del">
          <ac:chgData name="Jun Cai" userId="57e790d697ad4281" providerId="LiveId" clId="{97C9AB3A-EF3E-4BDC-BD9C-226AB290D3BB}" dt="2020-05-27T14:59:06.946" v="68" actId="478"/>
          <ac:graphicFrameMkLst>
            <pc:docMk/>
            <pc:sldMk cId="1217798301" sldId="452"/>
            <ac:graphicFrameMk id="8196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9:32.120" v="73"/>
          <ac:graphicFrameMkLst>
            <pc:docMk/>
            <pc:sldMk cId="1217798301" sldId="452"/>
            <ac:graphicFrameMk id="8197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9:45.136" v="75"/>
          <ac:graphicFrameMkLst>
            <pc:docMk/>
            <pc:sldMk cId="1217798301" sldId="452"/>
            <ac:graphicFrameMk id="8198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5:00:13.078" v="79"/>
          <ac:graphicFrameMkLst>
            <pc:docMk/>
            <pc:sldMk cId="1217798301" sldId="452"/>
            <ac:graphicFrameMk id="8204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9:59.574" v="77"/>
          <ac:graphicFrameMkLst>
            <pc:docMk/>
            <pc:sldMk cId="1217798301" sldId="452"/>
            <ac:graphicFrameMk id="8205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5:00:27.092" v="81"/>
          <ac:graphicFrameMkLst>
            <pc:docMk/>
            <pc:sldMk cId="1217798301" sldId="452"/>
            <ac:graphicFrameMk id="8208" creationId="{00000000-0000-0000-0000-000000000000}"/>
          </ac:graphicFrameMkLst>
        </pc:graphicFrameChg>
      </pc:sldChg>
      <pc:sldChg chg="modSp">
        <pc:chgData name="Jun Cai" userId="57e790d697ad4281" providerId="LiveId" clId="{97C9AB3A-EF3E-4BDC-BD9C-226AB290D3BB}" dt="2020-05-27T15:02:04.508" v="114"/>
        <pc:sldMkLst>
          <pc:docMk/>
          <pc:sldMk cId="2252251118" sldId="453"/>
        </pc:sldMkLst>
        <pc:spChg chg="mod">
          <ac:chgData name="Jun Cai" userId="57e790d697ad4281" providerId="LiveId" clId="{97C9AB3A-EF3E-4BDC-BD9C-226AB290D3BB}" dt="2020-05-27T15:01:16.333" v="108" actId="1038"/>
          <ac:spMkLst>
            <pc:docMk/>
            <pc:sldMk cId="2252251118" sldId="453"/>
            <ac:spMk id="9227" creationId="{00000000-0000-0000-0000-000000000000}"/>
          </ac:spMkLst>
        </pc:spChg>
        <pc:spChg chg="mod">
          <ac:chgData name="Jun Cai" userId="57e790d697ad4281" providerId="LiveId" clId="{97C9AB3A-EF3E-4BDC-BD9C-226AB290D3BB}" dt="2020-05-27T15:01:16.333" v="108" actId="1038"/>
          <ac:spMkLst>
            <pc:docMk/>
            <pc:sldMk cId="2252251118" sldId="453"/>
            <ac:spMk id="9228" creationId="{00000000-0000-0000-0000-000000000000}"/>
          </ac:spMkLst>
        </pc:spChg>
        <pc:spChg chg="mod">
          <ac:chgData name="Jun Cai" userId="57e790d697ad4281" providerId="LiveId" clId="{97C9AB3A-EF3E-4BDC-BD9C-226AB290D3BB}" dt="2020-05-27T15:01:16.333" v="108" actId="1038"/>
          <ac:spMkLst>
            <pc:docMk/>
            <pc:sldMk cId="2252251118" sldId="453"/>
            <ac:spMk id="9229" creationId="{00000000-0000-0000-0000-000000000000}"/>
          </ac:spMkLst>
        </pc:spChg>
        <pc:spChg chg="mod">
          <ac:chgData name="Jun Cai" userId="57e790d697ad4281" providerId="LiveId" clId="{97C9AB3A-EF3E-4BDC-BD9C-226AB290D3BB}" dt="2020-05-27T15:01:16.333" v="108" actId="1038"/>
          <ac:spMkLst>
            <pc:docMk/>
            <pc:sldMk cId="2252251118" sldId="453"/>
            <ac:spMk id="9230" creationId="{00000000-0000-0000-0000-000000000000}"/>
          </ac:spMkLst>
        </pc:spChg>
        <pc:spChg chg="mod">
          <ac:chgData name="Jun Cai" userId="57e790d697ad4281" providerId="LiveId" clId="{97C9AB3A-EF3E-4BDC-BD9C-226AB290D3BB}" dt="2020-05-27T15:01:16.333" v="108" actId="1038"/>
          <ac:spMkLst>
            <pc:docMk/>
            <pc:sldMk cId="2252251118" sldId="453"/>
            <ac:spMk id="9232" creationId="{00000000-0000-0000-0000-000000000000}"/>
          </ac:spMkLst>
        </pc:spChg>
        <pc:spChg chg="mod">
          <ac:chgData name="Jun Cai" userId="57e790d697ad4281" providerId="LiveId" clId="{97C9AB3A-EF3E-4BDC-BD9C-226AB290D3BB}" dt="2020-05-27T15:01:16.333" v="108" actId="1038"/>
          <ac:spMkLst>
            <pc:docMk/>
            <pc:sldMk cId="2252251118" sldId="453"/>
            <ac:spMk id="9233" creationId="{00000000-0000-0000-0000-000000000000}"/>
          </ac:spMkLst>
        </pc:spChg>
        <pc:spChg chg="mod">
          <ac:chgData name="Jun Cai" userId="57e790d697ad4281" providerId="LiveId" clId="{97C9AB3A-EF3E-4BDC-BD9C-226AB290D3BB}" dt="2020-05-27T15:01:11.018" v="100" actId="1038"/>
          <ac:spMkLst>
            <pc:docMk/>
            <pc:sldMk cId="2252251118" sldId="453"/>
            <ac:spMk id="9235" creationId="{00000000-0000-0000-0000-000000000000}"/>
          </ac:spMkLst>
        </pc:spChg>
        <pc:spChg chg="mod">
          <ac:chgData name="Jun Cai" userId="57e790d697ad4281" providerId="LiveId" clId="{97C9AB3A-EF3E-4BDC-BD9C-226AB290D3BB}" dt="2020-05-27T15:01:11.018" v="100" actId="1038"/>
          <ac:spMkLst>
            <pc:docMk/>
            <pc:sldMk cId="2252251118" sldId="453"/>
            <ac:spMk id="9236" creationId="{00000000-0000-0000-0000-000000000000}"/>
          </ac:spMkLst>
        </pc:spChg>
        <pc:spChg chg="mod">
          <ac:chgData name="Jun Cai" userId="57e790d697ad4281" providerId="LiveId" clId="{97C9AB3A-EF3E-4BDC-BD9C-226AB290D3BB}" dt="2020-05-27T15:01:11.018" v="100" actId="1038"/>
          <ac:spMkLst>
            <pc:docMk/>
            <pc:sldMk cId="2252251118" sldId="453"/>
            <ac:spMk id="9237" creationId="{00000000-0000-0000-0000-000000000000}"/>
          </ac:spMkLst>
        </pc:spChg>
        <pc:spChg chg="mod">
          <ac:chgData name="Jun Cai" userId="57e790d697ad4281" providerId="LiveId" clId="{97C9AB3A-EF3E-4BDC-BD9C-226AB290D3BB}" dt="2020-05-27T15:01:11.018" v="100" actId="1038"/>
          <ac:spMkLst>
            <pc:docMk/>
            <pc:sldMk cId="2252251118" sldId="453"/>
            <ac:spMk id="9238" creationId="{00000000-0000-0000-0000-000000000000}"/>
          </ac:spMkLst>
        </pc:spChg>
        <pc:spChg chg="mod">
          <ac:chgData name="Jun Cai" userId="57e790d697ad4281" providerId="LiveId" clId="{97C9AB3A-EF3E-4BDC-BD9C-226AB290D3BB}" dt="2020-05-27T15:01:11.018" v="100" actId="1038"/>
          <ac:spMkLst>
            <pc:docMk/>
            <pc:sldMk cId="2252251118" sldId="453"/>
            <ac:spMk id="9240" creationId="{00000000-0000-0000-0000-000000000000}"/>
          </ac:spMkLst>
        </pc:spChg>
        <pc:spChg chg="mod">
          <ac:chgData name="Jun Cai" userId="57e790d697ad4281" providerId="LiveId" clId="{97C9AB3A-EF3E-4BDC-BD9C-226AB290D3BB}" dt="2020-05-27T15:01:11.018" v="100" actId="1038"/>
          <ac:spMkLst>
            <pc:docMk/>
            <pc:sldMk cId="2252251118" sldId="453"/>
            <ac:spMk id="9241" creationId="{00000000-0000-0000-0000-000000000000}"/>
          </ac:spMkLst>
        </pc:spChg>
        <pc:grpChg chg="mod">
          <ac:chgData name="Jun Cai" userId="57e790d697ad4281" providerId="LiveId" clId="{97C9AB3A-EF3E-4BDC-BD9C-226AB290D3BB}" dt="2020-05-27T15:01:11.018" v="100" actId="1038"/>
          <ac:grpSpMkLst>
            <pc:docMk/>
            <pc:sldMk cId="2252251118" sldId="453"/>
            <ac:grpSpMk id="9221" creationId="{00000000-0000-0000-0000-000000000000}"/>
          </ac:grpSpMkLst>
        </pc:grpChg>
        <pc:grpChg chg="mod">
          <ac:chgData name="Jun Cai" userId="57e790d697ad4281" providerId="LiveId" clId="{97C9AB3A-EF3E-4BDC-BD9C-226AB290D3BB}" dt="2020-05-27T15:01:16.333" v="108" actId="1038"/>
          <ac:grpSpMkLst>
            <pc:docMk/>
            <pc:sldMk cId="2252251118" sldId="453"/>
            <ac:grpSpMk id="9222" creationId="{00000000-0000-0000-0000-000000000000}"/>
          </ac:grpSpMkLst>
        </pc:grpChg>
        <pc:grpChg chg="mod">
          <ac:chgData name="Jun Cai" userId="57e790d697ad4281" providerId="LiveId" clId="{97C9AB3A-EF3E-4BDC-BD9C-226AB290D3BB}" dt="2020-05-27T15:01:16.333" v="108" actId="1038"/>
          <ac:grpSpMkLst>
            <pc:docMk/>
            <pc:sldMk cId="2252251118" sldId="453"/>
            <ac:grpSpMk id="9226" creationId="{00000000-0000-0000-0000-000000000000}"/>
          </ac:grpSpMkLst>
        </pc:grpChg>
        <pc:grpChg chg="mod">
          <ac:chgData name="Jun Cai" userId="57e790d697ad4281" providerId="LiveId" clId="{97C9AB3A-EF3E-4BDC-BD9C-226AB290D3BB}" dt="2020-05-27T15:01:11.018" v="100" actId="1038"/>
          <ac:grpSpMkLst>
            <pc:docMk/>
            <pc:sldMk cId="2252251118" sldId="453"/>
            <ac:grpSpMk id="9234" creationId="{00000000-0000-0000-0000-000000000000}"/>
          </ac:grpSpMkLst>
        </pc:grpChg>
        <pc:graphicFrameChg chg="mod">
          <ac:chgData name="Jun Cai" userId="57e790d697ad4281" providerId="LiveId" clId="{97C9AB3A-EF3E-4BDC-BD9C-226AB290D3BB}" dt="2020-05-27T15:01:40.680" v="110"/>
          <ac:graphicFrameMkLst>
            <pc:docMk/>
            <pc:sldMk cId="2252251118" sldId="453"/>
            <ac:graphicFrameMk id="9219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5:01:52.430" v="112"/>
          <ac:graphicFrameMkLst>
            <pc:docMk/>
            <pc:sldMk cId="2252251118" sldId="453"/>
            <ac:graphicFrameMk id="9224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5:02:04.508" v="114"/>
          <ac:graphicFrameMkLst>
            <pc:docMk/>
            <pc:sldMk cId="2252251118" sldId="453"/>
            <ac:graphicFrameMk id="9225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5:01:16.333" v="108" actId="1038"/>
          <ac:graphicFrameMkLst>
            <pc:docMk/>
            <pc:sldMk cId="2252251118" sldId="453"/>
            <ac:graphicFrameMk id="9231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5:01:11.018" v="100" actId="1038"/>
          <ac:graphicFrameMkLst>
            <pc:docMk/>
            <pc:sldMk cId="2252251118" sldId="453"/>
            <ac:graphicFrameMk id="9239" creationId="{00000000-0000-0000-0000-000000000000}"/>
          </ac:graphicFrameMkLst>
        </pc:graphicFrameChg>
      </pc:sldChg>
      <pc:sldChg chg="modSp mod">
        <pc:chgData name="Jun Cai" userId="57e790d697ad4281" providerId="LiveId" clId="{97C9AB3A-EF3E-4BDC-BD9C-226AB290D3BB}" dt="2020-05-27T14:57:05.390" v="48"/>
        <pc:sldMkLst>
          <pc:docMk/>
          <pc:sldMk cId="2990072218" sldId="456"/>
        </pc:sldMkLst>
        <pc:spChg chg="mod">
          <ac:chgData name="Jun Cai" userId="57e790d697ad4281" providerId="LiveId" clId="{97C9AB3A-EF3E-4BDC-BD9C-226AB290D3BB}" dt="2020-05-27T14:57:05.390" v="48"/>
          <ac:spMkLst>
            <pc:docMk/>
            <pc:sldMk cId="2990072218" sldId="456"/>
            <ac:spMk id="4" creationId="{321FD0E6-F978-4282-84C3-7C299EA77097}"/>
          </ac:spMkLst>
        </pc:spChg>
        <pc:grpChg chg="mod">
          <ac:chgData name="Jun Cai" userId="57e790d697ad4281" providerId="LiveId" clId="{97C9AB3A-EF3E-4BDC-BD9C-226AB290D3BB}" dt="2020-05-27T14:57:05.390" v="48"/>
          <ac:grpSpMkLst>
            <pc:docMk/>
            <pc:sldMk cId="2990072218" sldId="456"/>
            <ac:grpSpMk id="8" creationId="{8C0CF6A4-79FA-42E2-A3CC-06D107C4FC7A}"/>
          </ac:grpSpMkLst>
        </pc:grpChg>
        <pc:graphicFrameChg chg="mod">
          <ac:chgData name="Jun Cai" userId="57e790d697ad4281" providerId="LiveId" clId="{97C9AB3A-EF3E-4BDC-BD9C-226AB290D3BB}" dt="2020-05-27T14:57:05.390" v="48"/>
          <ac:graphicFrameMkLst>
            <pc:docMk/>
            <pc:sldMk cId="2990072218" sldId="456"/>
            <ac:graphicFrameMk id="2" creationId="{B45AC231-2990-4D0C-9C7A-11027166D245}"/>
          </ac:graphicFrameMkLst>
        </pc:graphicFrameChg>
        <pc:graphicFrameChg chg="mod">
          <ac:chgData name="Jun Cai" userId="57e790d697ad4281" providerId="LiveId" clId="{97C9AB3A-EF3E-4BDC-BD9C-226AB290D3BB}" dt="2020-05-27T14:57:05.390" v="48"/>
          <ac:graphicFrameMkLst>
            <pc:docMk/>
            <pc:sldMk cId="2990072218" sldId="456"/>
            <ac:graphicFrameMk id="5" creationId="{1911C171-4CE9-4F67-A1D9-D118F56D7E9C}"/>
          </ac:graphicFrameMkLst>
        </pc:graphicFrameChg>
        <pc:graphicFrameChg chg="mod">
          <ac:chgData name="Jun Cai" userId="57e790d697ad4281" providerId="LiveId" clId="{97C9AB3A-EF3E-4BDC-BD9C-226AB290D3BB}" dt="2020-05-27T14:57:05.390" v="48"/>
          <ac:graphicFrameMkLst>
            <pc:docMk/>
            <pc:sldMk cId="2990072218" sldId="456"/>
            <ac:graphicFrameMk id="6" creationId="{E177C32C-132D-4821-A34F-7C58F5C5643B}"/>
          </ac:graphicFrameMkLst>
        </pc:graphicFrameChg>
        <pc:graphicFrameChg chg="mod">
          <ac:chgData name="Jun Cai" userId="57e790d697ad4281" providerId="LiveId" clId="{97C9AB3A-EF3E-4BDC-BD9C-226AB290D3BB}" dt="2020-05-27T14:57:05.390" v="48"/>
          <ac:graphicFrameMkLst>
            <pc:docMk/>
            <pc:sldMk cId="2990072218" sldId="456"/>
            <ac:graphicFrameMk id="7" creationId="{8C634DF7-E1D9-496B-8200-16CDED0D2FE5}"/>
          </ac:graphicFrameMkLst>
        </pc:graphicFrameChg>
      </pc:sldChg>
    </pc:docChg>
  </pc:docChgLst>
  <pc:docChgLst>
    <pc:chgData name="Jun Cai" userId="57e790d697ad4281" providerId="LiveId" clId="{1EA6BF4C-1DB9-4BB1-8B6E-A7CB748D76BF}"/>
    <pc:docChg chg="undo custSel addSld modSld">
      <pc:chgData name="Jun Cai" userId="57e790d697ad4281" providerId="LiveId" clId="{1EA6BF4C-1DB9-4BB1-8B6E-A7CB748D76BF}" dt="2019-08-19T03:20:15.533" v="2001"/>
      <pc:docMkLst>
        <pc:docMk/>
      </pc:docMkLst>
      <pc:sldChg chg="modSp modAnim">
        <pc:chgData name="Jun Cai" userId="57e790d697ad4281" providerId="LiveId" clId="{1EA6BF4C-1DB9-4BB1-8B6E-A7CB748D76BF}" dt="2019-08-19T03:05:20.645" v="1859"/>
        <pc:sldMkLst>
          <pc:docMk/>
          <pc:sldMk cId="0" sldId="428"/>
        </pc:sldMkLst>
        <pc:spChg chg="mod">
          <ac:chgData name="Jun Cai" userId="57e790d697ad4281" providerId="LiveId" clId="{1EA6BF4C-1DB9-4BB1-8B6E-A7CB748D76BF}" dt="2019-08-19T02:38:26.543" v="1840"/>
          <ac:spMkLst>
            <pc:docMk/>
            <pc:sldMk cId="0" sldId="428"/>
            <ac:spMk id="8" creationId="{00000000-0000-0000-0000-000000000000}"/>
          </ac:spMkLst>
        </pc:spChg>
        <pc:graphicFrameChg chg="mod">
          <ac:chgData name="Jun Cai" userId="57e790d697ad4281" providerId="LiveId" clId="{1EA6BF4C-1DB9-4BB1-8B6E-A7CB748D76BF}" dt="2019-08-19T03:05:20.645" v="1859"/>
          <ac:graphicFrameMkLst>
            <pc:docMk/>
            <pc:sldMk cId="0" sldId="428"/>
            <ac:graphicFrameMk id="4" creationId="{00000000-0000-0000-0000-000000000000}"/>
          </ac:graphicFrameMkLst>
        </pc:graphicFrameChg>
      </pc:sldChg>
      <pc:sldChg chg="addSp delSp modSp">
        <pc:chgData name="Jun Cai" userId="57e790d697ad4281" providerId="LiveId" clId="{1EA6BF4C-1DB9-4BB1-8B6E-A7CB748D76BF}" dt="2019-08-19T03:20:05.346" v="2000" actId="1036"/>
        <pc:sldMkLst>
          <pc:docMk/>
          <pc:sldMk cId="0" sldId="430"/>
        </pc:sldMkLst>
        <pc:spChg chg="mod">
          <ac:chgData name="Jun Cai" userId="57e790d697ad4281" providerId="LiveId" clId="{1EA6BF4C-1DB9-4BB1-8B6E-A7CB748D76BF}" dt="2019-08-19T03:19:21.252" v="1950" actId="1038"/>
          <ac:spMkLst>
            <pc:docMk/>
            <pc:sldMk cId="0" sldId="430"/>
            <ac:spMk id="11266" creationId="{00000000-0000-0000-0000-000000000000}"/>
          </ac:spMkLst>
        </pc:spChg>
        <pc:spChg chg="mod">
          <ac:chgData name="Jun Cai" userId="57e790d697ad4281" providerId="LiveId" clId="{1EA6BF4C-1DB9-4BB1-8B6E-A7CB748D76BF}" dt="2019-08-19T03:19:28.877" v="1954" actId="1038"/>
          <ac:spMkLst>
            <pc:docMk/>
            <pc:sldMk cId="0" sldId="430"/>
            <ac:spMk id="11270" creationId="{00000000-0000-0000-0000-000000000000}"/>
          </ac:spMkLst>
        </pc:spChg>
        <pc:spChg chg="mod">
          <ac:chgData name="Jun Cai" userId="57e790d697ad4281" providerId="LiveId" clId="{1EA6BF4C-1DB9-4BB1-8B6E-A7CB748D76BF}" dt="2019-08-19T03:19:07.190" v="1937" actId="1036"/>
          <ac:spMkLst>
            <pc:docMk/>
            <pc:sldMk cId="0" sldId="430"/>
            <ac:spMk id="11275" creationId="{00000000-0000-0000-0000-000000000000}"/>
          </ac:spMkLst>
        </pc:spChg>
        <pc:spChg chg="mod">
          <ac:chgData name="Jun Cai" userId="57e790d697ad4281" providerId="LiveId" clId="{1EA6BF4C-1DB9-4BB1-8B6E-A7CB748D76BF}" dt="2019-08-19T03:19:43.955" v="1978" actId="1037"/>
          <ac:spMkLst>
            <pc:docMk/>
            <pc:sldMk cId="0" sldId="430"/>
            <ac:spMk id="11276" creationId="{00000000-0000-0000-0000-000000000000}"/>
          </ac:spMkLst>
        </pc:spChg>
        <pc:grpChg chg="mod">
          <ac:chgData name="Jun Cai" userId="57e790d697ad4281" providerId="LiveId" clId="{1EA6BF4C-1DB9-4BB1-8B6E-A7CB748D76BF}" dt="2019-08-19T03:20:05.346" v="2000" actId="1036"/>
          <ac:grpSpMkLst>
            <pc:docMk/>
            <pc:sldMk cId="0" sldId="430"/>
            <ac:grpSpMk id="32" creationId="{00000000-0000-0000-0000-000000000000}"/>
          </ac:grpSpMkLst>
        </pc:grpChg>
        <pc:grpChg chg="mod">
          <ac:chgData name="Jun Cai" userId="57e790d697ad4281" providerId="LiveId" clId="{1EA6BF4C-1DB9-4BB1-8B6E-A7CB748D76BF}" dt="2019-08-19T03:19:43.955" v="1978" actId="1037"/>
          <ac:grpSpMkLst>
            <pc:docMk/>
            <pc:sldMk cId="0" sldId="430"/>
            <ac:grpSpMk id="11269" creationId="{00000000-0000-0000-0000-000000000000}"/>
          </ac:grpSpMkLst>
        </pc:grpChg>
        <pc:grpChg chg="mod">
          <ac:chgData name="Jun Cai" userId="57e790d697ad4281" providerId="LiveId" clId="{1EA6BF4C-1DB9-4BB1-8B6E-A7CB748D76BF}" dt="2019-08-19T03:16:35.815" v="1891" actId="478"/>
          <ac:grpSpMkLst>
            <pc:docMk/>
            <pc:sldMk cId="0" sldId="430"/>
            <ac:grpSpMk id="11274" creationId="{00000000-0000-0000-0000-000000000000}"/>
          </ac:grpSpMkLst>
        </pc:grpChg>
        <pc:graphicFrameChg chg="add del mod">
          <ac:chgData name="Jun Cai" userId="57e790d697ad4281" providerId="LiveId" clId="{1EA6BF4C-1DB9-4BB1-8B6E-A7CB748D76BF}" dt="2019-08-19T03:18:17.015" v="1902" actId="478"/>
          <ac:graphicFrameMkLst>
            <pc:docMk/>
            <pc:sldMk cId="0" sldId="430"/>
            <ac:graphicFrameMk id="35" creationId="{9A571C4A-F49A-45E8-9318-885EE19EA1F1}"/>
          </ac:graphicFrameMkLst>
        </pc:graphicFrameChg>
        <pc:graphicFrameChg chg="mod">
          <ac:chgData name="Jun Cai" userId="57e790d697ad4281" providerId="LiveId" clId="{1EA6BF4C-1DB9-4BB1-8B6E-A7CB748D76BF}" dt="2019-08-19T03:19:12.783" v="1938" actId="1076"/>
          <ac:graphicFrameMkLst>
            <pc:docMk/>
            <pc:sldMk cId="0" sldId="430"/>
            <ac:graphicFrameMk id="11278" creationId="{00000000-0000-0000-0000-000000000000}"/>
          </ac:graphicFrameMkLst>
        </pc:graphicFrameChg>
        <pc:graphicFrameChg chg="mod">
          <ac:chgData name="Jun Cai" userId="57e790d697ad4281" providerId="LiveId" clId="{1EA6BF4C-1DB9-4BB1-8B6E-A7CB748D76BF}" dt="2019-08-19T03:19:53.174" v="1997" actId="1037"/>
          <ac:graphicFrameMkLst>
            <pc:docMk/>
            <pc:sldMk cId="0" sldId="430"/>
            <ac:graphicFrameMk id="11279" creationId="{00000000-0000-0000-0000-000000000000}"/>
          </ac:graphicFrameMkLst>
        </pc:graphicFrameChg>
        <pc:cxnChg chg="del">
          <ac:chgData name="Jun Cai" userId="57e790d697ad4281" providerId="LiveId" clId="{1EA6BF4C-1DB9-4BB1-8B6E-A7CB748D76BF}" dt="2019-08-19T03:16:32.315" v="1890" actId="478"/>
          <ac:cxnSpMkLst>
            <pc:docMk/>
            <pc:sldMk cId="0" sldId="430"/>
            <ac:cxnSpMk id="11280" creationId="{00000000-0000-0000-0000-000000000000}"/>
          </ac:cxnSpMkLst>
        </pc:cxnChg>
        <pc:cxnChg chg="del">
          <ac:chgData name="Jun Cai" userId="57e790d697ad4281" providerId="LiveId" clId="{1EA6BF4C-1DB9-4BB1-8B6E-A7CB748D76BF}" dt="2019-08-19T03:16:35.815" v="1891" actId="478"/>
          <ac:cxnSpMkLst>
            <pc:docMk/>
            <pc:sldMk cId="0" sldId="430"/>
            <ac:cxnSpMk id="11281" creationId="{00000000-0000-0000-0000-000000000000}"/>
          </ac:cxnSpMkLst>
        </pc:cxnChg>
      </pc:sldChg>
      <pc:sldChg chg="modSp">
        <pc:chgData name="Jun Cai" userId="57e790d697ad4281" providerId="LiveId" clId="{1EA6BF4C-1DB9-4BB1-8B6E-A7CB748D76BF}" dt="2019-08-05T13:39:54.584" v="181" actId="6549"/>
        <pc:sldMkLst>
          <pc:docMk/>
          <pc:sldMk cId="0" sldId="441"/>
        </pc:sldMkLst>
        <pc:spChg chg="mod">
          <ac:chgData name="Jun Cai" userId="57e790d697ad4281" providerId="LiveId" clId="{1EA6BF4C-1DB9-4BB1-8B6E-A7CB748D76BF}" dt="2019-08-05T13:39:54.584" v="181" actId="6549"/>
          <ac:spMkLst>
            <pc:docMk/>
            <pc:sldMk cId="0" sldId="441"/>
            <ac:spMk id="23" creationId="{00000000-0000-0000-0000-000000000000}"/>
          </ac:spMkLst>
        </pc:spChg>
      </pc:sldChg>
      <pc:sldChg chg="modSp">
        <pc:chgData name="Jun Cai" userId="57e790d697ad4281" providerId="LiveId" clId="{1EA6BF4C-1DB9-4BB1-8B6E-A7CB748D76BF}" dt="2019-08-19T03:08:31.574" v="1866" actId="14100"/>
        <pc:sldMkLst>
          <pc:docMk/>
          <pc:sldMk cId="0" sldId="447"/>
        </pc:sldMkLst>
        <pc:spChg chg="mod">
          <ac:chgData name="Jun Cai" userId="57e790d697ad4281" providerId="LiveId" clId="{1EA6BF4C-1DB9-4BB1-8B6E-A7CB748D76BF}" dt="2019-08-19T03:08:17.730" v="1865"/>
          <ac:spMkLst>
            <pc:docMk/>
            <pc:sldMk cId="0" sldId="447"/>
            <ac:spMk id="6" creationId="{00000000-0000-0000-0000-000000000000}"/>
          </ac:spMkLst>
        </pc:spChg>
        <pc:spChg chg="mod">
          <ac:chgData name="Jun Cai" userId="57e790d697ad4281" providerId="LiveId" clId="{1EA6BF4C-1DB9-4BB1-8B6E-A7CB748D76BF}" dt="2019-08-19T03:08:31.574" v="1866" actId="14100"/>
          <ac:spMkLst>
            <pc:docMk/>
            <pc:sldMk cId="0" sldId="447"/>
            <ac:spMk id="11" creationId="{00000000-0000-0000-0000-000000000000}"/>
          </ac:spMkLst>
        </pc:spChg>
      </pc:sldChg>
      <pc:sldChg chg="modSp">
        <pc:chgData name="Jun Cai" userId="57e790d697ad4281" providerId="LiveId" clId="{1EA6BF4C-1DB9-4BB1-8B6E-A7CB748D76BF}" dt="2019-08-19T02:56:17.689" v="1850"/>
        <pc:sldMkLst>
          <pc:docMk/>
          <pc:sldMk cId="2252251118" sldId="453"/>
        </pc:sldMkLst>
        <pc:graphicFrameChg chg="mod">
          <ac:chgData name="Jun Cai" userId="57e790d697ad4281" providerId="LiveId" clId="{1EA6BF4C-1DB9-4BB1-8B6E-A7CB748D76BF}" dt="2019-08-19T02:56:11.064" v="1848"/>
          <ac:graphicFrameMkLst>
            <pc:docMk/>
            <pc:sldMk cId="2252251118" sldId="453"/>
            <ac:graphicFrameMk id="9224" creationId="{00000000-0000-0000-0000-000000000000}"/>
          </ac:graphicFrameMkLst>
        </pc:graphicFrameChg>
        <pc:graphicFrameChg chg="mod">
          <ac:chgData name="Jun Cai" userId="57e790d697ad4281" providerId="LiveId" clId="{1EA6BF4C-1DB9-4BB1-8B6E-A7CB748D76BF}" dt="2019-08-19T02:56:17.689" v="1850"/>
          <ac:graphicFrameMkLst>
            <pc:docMk/>
            <pc:sldMk cId="2252251118" sldId="453"/>
            <ac:graphicFrameMk id="9225" creationId="{00000000-0000-0000-0000-000000000000}"/>
          </ac:graphicFrameMkLst>
        </pc:graphicFrameChg>
      </pc:sldChg>
      <pc:sldChg chg="modSp">
        <pc:chgData name="Jun Cai" userId="57e790d697ad4281" providerId="LiveId" clId="{1EA6BF4C-1DB9-4BB1-8B6E-A7CB748D76BF}" dt="2019-08-19T02:59:00.681" v="1853"/>
        <pc:sldMkLst>
          <pc:docMk/>
          <pc:sldMk cId="262307395" sldId="455"/>
        </pc:sldMkLst>
        <pc:graphicFrameChg chg="mod">
          <ac:chgData name="Jun Cai" userId="57e790d697ad4281" providerId="LiveId" clId="{1EA6BF4C-1DB9-4BB1-8B6E-A7CB748D76BF}" dt="2019-08-19T02:59:00.681" v="1853"/>
          <ac:graphicFrameMkLst>
            <pc:docMk/>
            <pc:sldMk cId="262307395" sldId="455"/>
            <ac:graphicFrameMk id="17" creationId="{00000000-0000-0000-0000-000000000000}"/>
          </ac:graphicFrameMkLst>
        </pc:graphicFrameChg>
      </pc:sldChg>
      <pc:sldChg chg="addSp delSp modSp add delAnim modAnim">
        <pc:chgData name="Jun Cai" userId="57e790d697ad4281" providerId="LiveId" clId="{1EA6BF4C-1DB9-4BB1-8B6E-A7CB748D76BF}" dt="2019-08-19T03:20:15.533" v="2001"/>
        <pc:sldMkLst>
          <pc:docMk/>
          <pc:sldMk cId="2990072218" sldId="456"/>
        </pc:sldMkLst>
        <pc:spChg chg="add mod">
          <ac:chgData name="Jun Cai" userId="57e790d697ad4281" providerId="LiveId" clId="{1EA6BF4C-1DB9-4BB1-8B6E-A7CB748D76BF}" dt="2019-08-19T03:02:15.147" v="1857" actId="6549"/>
          <ac:spMkLst>
            <pc:docMk/>
            <pc:sldMk cId="2990072218" sldId="456"/>
            <ac:spMk id="4" creationId="{321FD0E6-F978-4282-84C3-7C299EA77097}"/>
          </ac:spMkLst>
        </pc:spChg>
        <pc:spChg chg="add mod">
          <ac:chgData name="Jun Cai" userId="57e790d697ad4281" providerId="LiveId" clId="{1EA6BF4C-1DB9-4BB1-8B6E-A7CB748D76BF}" dt="2019-08-19T03:11:44.568" v="1869" actId="1035"/>
          <ac:spMkLst>
            <pc:docMk/>
            <pc:sldMk cId="2990072218" sldId="456"/>
            <ac:spMk id="9" creationId="{32D857CF-4C88-41A8-8EAE-72A9FE545009}"/>
          </ac:spMkLst>
        </pc:spChg>
        <pc:grpChg chg="add mod">
          <ac:chgData name="Jun Cai" userId="57e790d697ad4281" providerId="LiveId" clId="{1EA6BF4C-1DB9-4BB1-8B6E-A7CB748D76BF}" dt="2019-08-19T02:48:53.378" v="1844"/>
          <ac:grpSpMkLst>
            <pc:docMk/>
            <pc:sldMk cId="2990072218" sldId="456"/>
            <ac:grpSpMk id="8" creationId="{8C0CF6A4-79FA-42E2-A3CC-06D107C4FC7A}"/>
          </ac:grpSpMkLst>
        </pc:grpChg>
        <pc:graphicFrameChg chg="add mod">
          <ac:chgData name="Jun Cai" userId="57e790d697ad4281" providerId="LiveId" clId="{1EA6BF4C-1DB9-4BB1-8B6E-A7CB748D76BF}" dt="2019-08-19T02:35:01.579" v="1691"/>
          <ac:graphicFrameMkLst>
            <pc:docMk/>
            <pc:sldMk cId="2990072218" sldId="456"/>
            <ac:graphicFrameMk id="2" creationId="{B45AC231-2990-4D0C-9C7A-11027166D245}"/>
          </ac:graphicFrameMkLst>
        </pc:graphicFrameChg>
        <pc:graphicFrameChg chg="add del mod">
          <ac:chgData name="Jun Cai" userId="57e790d697ad4281" providerId="LiveId" clId="{1EA6BF4C-1DB9-4BB1-8B6E-A7CB748D76BF}" dt="2019-08-19T02:23:38.718" v="1311" actId="478"/>
          <ac:graphicFrameMkLst>
            <pc:docMk/>
            <pc:sldMk cId="2990072218" sldId="456"/>
            <ac:graphicFrameMk id="3" creationId="{BD61E116-5747-4474-AE4E-CF07E37397C5}"/>
          </ac:graphicFrameMkLst>
        </pc:graphicFrameChg>
        <pc:graphicFrameChg chg="add mod">
          <ac:chgData name="Jun Cai" userId="57e790d697ad4281" providerId="LiveId" clId="{1EA6BF4C-1DB9-4BB1-8B6E-A7CB748D76BF}" dt="2019-08-19T02:35:01.579" v="1692"/>
          <ac:graphicFrameMkLst>
            <pc:docMk/>
            <pc:sldMk cId="2990072218" sldId="456"/>
            <ac:graphicFrameMk id="5" creationId="{1911C171-4CE9-4F67-A1D9-D118F56D7E9C}"/>
          </ac:graphicFrameMkLst>
        </pc:graphicFrameChg>
        <pc:graphicFrameChg chg="add mod">
          <ac:chgData name="Jun Cai" userId="57e790d697ad4281" providerId="LiveId" clId="{1EA6BF4C-1DB9-4BB1-8B6E-A7CB748D76BF}" dt="2019-08-19T02:35:01.594" v="1693"/>
          <ac:graphicFrameMkLst>
            <pc:docMk/>
            <pc:sldMk cId="2990072218" sldId="456"/>
            <ac:graphicFrameMk id="6" creationId="{E177C32C-132D-4821-A34F-7C58F5C5643B}"/>
          </ac:graphicFrameMkLst>
        </pc:graphicFrameChg>
        <pc:graphicFrameChg chg="add mod">
          <ac:chgData name="Jun Cai" userId="57e790d697ad4281" providerId="LiveId" clId="{1EA6BF4C-1DB9-4BB1-8B6E-A7CB748D76BF}" dt="2019-08-19T03:20:15.533" v="2001"/>
          <ac:graphicFrameMkLst>
            <pc:docMk/>
            <pc:sldMk cId="2990072218" sldId="456"/>
            <ac:graphicFrameMk id="7" creationId="{8C634DF7-E1D9-496B-8200-16CDED0D2FE5}"/>
          </ac:graphicFrameMkLst>
        </pc:graphicFrameChg>
      </pc:sldChg>
    </pc:docChg>
  </pc:docChgLst>
  <pc:docChgLst>
    <pc:chgData name="CAI JUN" userId="08ce88e1165b00db" providerId="LiveId" clId="{CC1C1079-0BD3-492A-AE32-48B24BD26055}"/>
    <pc:docChg chg="delSld">
      <pc:chgData name="CAI JUN" userId="08ce88e1165b00db" providerId="LiveId" clId="{CC1C1079-0BD3-492A-AE32-48B24BD26055}" dt="2020-07-20T07:45:56.451" v="17" actId="47"/>
      <pc:docMkLst>
        <pc:docMk/>
      </pc:docMkLst>
      <pc:sldChg chg="del">
        <pc:chgData name="CAI JUN" userId="08ce88e1165b00db" providerId="LiveId" clId="{CC1C1079-0BD3-492A-AE32-48B24BD26055}" dt="2020-07-20T07:45:47.685" v="0" actId="47"/>
        <pc:sldMkLst>
          <pc:docMk/>
          <pc:sldMk cId="0" sldId="417"/>
        </pc:sldMkLst>
      </pc:sldChg>
      <pc:sldChg chg="del">
        <pc:chgData name="CAI JUN" userId="08ce88e1165b00db" providerId="LiveId" clId="{CC1C1079-0BD3-492A-AE32-48B24BD26055}" dt="2020-07-20T07:45:48.716" v="1" actId="47"/>
        <pc:sldMkLst>
          <pc:docMk/>
          <pc:sldMk cId="0" sldId="418"/>
        </pc:sldMkLst>
      </pc:sldChg>
      <pc:sldChg chg="del">
        <pc:chgData name="CAI JUN" userId="08ce88e1165b00db" providerId="LiveId" clId="{CC1C1079-0BD3-492A-AE32-48B24BD26055}" dt="2020-07-20T07:45:54.732" v="13" actId="47"/>
        <pc:sldMkLst>
          <pc:docMk/>
          <pc:sldMk cId="0" sldId="422"/>
        </pc:sldMkLst>
      </pc:sldChg>
      <pc:sldChg chg="del">
        <pc:chgData name="CAI JUN" userId="08ce88e1165b00db" providerId="LiveId" clId="{CC1C1079-0BD3-492A-AE32-48B24BD26055}" dt="2020-07-20T07:45:55.029" v="15" actId="47"/>
        <pc:sldMkLst>
          <pc:docMk/>
          <pc:sldMk cId="0" sldId="423"/>
        </pc:sldMkLst>
      </pc:sldChg>
      <pc:sldChg chg="del">
        <pc:chgData name="CAI JUN" userId="08ce88e1165b00db" providerId="LiveId" clId="{CC1C1079-0BD3-492A-AE32-48B24BD26055}" dt="2020-07-20T07:45:55.435" v="16" actId="47"/>
        <pc:sldMkLst>
          <pc:docMk/>
          <pc:sldMk cId="0" sldId="424"/>
        </pc:sldMkLst>
      </pc:sldChg>
      <pc:sldChg chg="del">
        <pc:chgData name="CAI JUN" userId="08ce88e1165b00db" providerId="LiveId" clId="{CC1C1079-0BD3-492A-AE32-48B24BD26055}" dt="2020-07-20T07:45:56.451" v="17" actId="47"/>
        <pc:sldMkLst>
          <pc:docMk/>
          <pc:sldMk cId="0" sldId="425"/>
        </pc:sldMkLst>
      </pc:sldChg>
      <pc:sldChg chg="del">
        <pc:chgData name="CAI JUN" userId="08ce88e1165b00db" providerId="LiveId" clId="{CC1C1079-0BD3-492A-AE32-48B24BD26055}" dt="2020-07-20T07:45:50.482" v="4" actId="47"/>
        <pc:sldMkLst>
          <pc:docMk/>
          <pc:sldMk cId="0" sldId="428"/>
        </pc:sldMkLst>
      </pc:sldChg>
      <pc:sldChg chg="del">
        <pc:chgData name="CAI JUN" userId="08ce88e1165b00db" providerId="LiveId" clId="{CC1C1079-0BD3-492A-AE32-48B24BD26055}" dt="2020-07-20T07:45:52.826" v="9" actId="47"/>
        <pc:sldMkLst>
          <pc:docMk/>
          <pc:sldMk cId="0" sldId="430"/>
        </pc:sldMkLst>
      </pc:sldChg>
      <pc:sldChg chg="del">
        <pc:chgData name="CAI JUN" userId="08ce88e1165b00db" providerId="LiveId" clId="{CC1C1079-0BD3-492A-AE32-48B24BD26055}" dt="2020-07-20T07:45:54.841" v="14" actId="47"/>
        <pc:sldMkLst>
          <pc:docMk/>
          <pc:sldMk cId="0" sldId="433"/>
        </pc:sldMkLst>
      </pc:sldChg>
      <pc:sldChg chg="del">
        <pc:chgData name="CAI JUN" userId="08ce88e1165b00db" providerId="LiveId" clId="{CC1C1079-0BD3-492A-AE32-48B24BD26055}" dt="2020-07-20T07:45:54.279" v="12" actId="47"/>
        <pc:sldMkLst>
          <pc:docMk/>
          <pc:sldMk cId="0" sldId="440"/>
        </pc:sldMkLst>
      </pc:sldChg>
      <pc:sldChg chg="del">
        <pc:chgData name="CAI JUN" userId="08ce88e1165b00db" providerId="LiveId" clId="{CC1C1079-0BD3-492A-AE32-48B24BD26055}" dt="2020-07-20T07:45:52.076" v="6" actId="47"/>
        <pc:sldMkLst>
          <pc:docMk/>
          <pc:sldMk cId="0" sldId="441"/>
        </pc:sldMkLst>
      </pc:sldChg>
      <pc:sldChg chg="del">
        <pc:chgData name="CAI JUN" userId="08ce88e1165b00db" providerId="LiveId" clId="{CC1C1079-0BD3-492A-AE32-48B24BD26055}" dt="2020-07-20T07:45:49.373" v="2" actId="47"/>
        <pc:sldMkLst>
          <pc:docMk/>
          <pc:sldMk cId="0" sldId="446"/>
        </pc:sldMkLst>
      </pc:sldChg>
      <pc:sldChg chg="del">
        <pc:chgData name="CAI JUN" userId="08ce88e1165b00db" providerId="LiveId" clId="{CC1C1079-0BD3-492A-AE32-48B24BD26055}" dt="2020-07-20T07:45:49.904" v="3" actId="47"/>
        <pc:sldMkLst>
          <pc:docMk/>
          <pc:sldMk cId="0" sldId="447"/>
        </pc:sldMkLst>
      </pc:sldChg>
      <pc:sldChg chg="del">
        <pc:chgData name="CAI JUN" userId="08ce88e1165b00db" providerId="LiveId" clId="{CC1C1079-0BD3-492A-AE32-48B24BD26055}" dt="2020-07-20T07:45:52.388" v="7" actId="47"/>
        <pc:sldMkLst>
          <pc:docMk/>
          <pc:sldMk cId="1217798301" sldId="452"/>
        </pc:sldMkLst>
      </pc:sldChg>
      <pc:sldChg chg="del">
        <pc:chgData name="CAI JUN" userId="08ce88e1165b00db" providerId="LiveId" clId="{CC1C1079-0BD3-492A-AE32-48B24BD26055}" dt="2020-07-20T07:45:52.654" v="8" actId="47"/>
        <pc:sldMkLst>
          <pc:docMk/>
          <pc:sldMk cId="2252251118" sldId="453"/>
        </pc:sldMkLst>
      </pc:sldChg>
      <pc:sldChg chg="del">
        <pc:chgData name="CAI JUN" userId="08ce88e1165b00db" providerId="LiveId" clId="{CC1C1079-0BD3-492A-AE32-48B24BD26055}" dt="2020-07-20T07:45:53.060" v="10" actId="47"/>
        <pc:sldMkLst>
          <pc:docMk/>
          <pc:sldMk cId="174462981" sldId="454"/>
        </pc:sldMkLst>
      </pc:sldChg>
      <pc:sldChg chg="del">
        <pc:chgData name="CAI JUN" userId="08ce88e1165b00db" providerId="LiveId" clId="{CC1C1079-0BD3-492A-AE32-48B24BD26055}" dt="2020-07-20T07:45:53.685" v="11" actId="47"/>
        <pc:sldMkLst>
          <pc:docMk/>
          <pc:sldMk cId="262307395" sldId="455"/>
        </pc:sldMkLst>
      </pc:sldChg>
      <pc:sldChg chg="del">
        <pc:chgData name="CAI JUN" userId="08ce88e1165b00db" providerId="LiveId" clId="{CC1C1079-0BD3-492A-AE32-48B24BD26055}" dt="2020-07-20T07:45:51.216" v="5" actId="47"/>
        <pc:sldMkLst>
          <pc:docMk/>
          <pc:sldMk cId="2990072218" sldId="456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fld id="{A8A543BD-7237-4F30-893C-838FD44AF8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46381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F774B4-7ABD-489A-AC03-B5D25DBB1C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57734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E9971-B225-4FE6-B198-57E2D6C53B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15260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668B35-8A73-4EF5-968C-250DC2F773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97128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ED0FF0-D781-4BE1-9B6A-AEBA061F6C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93531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ADCD1-2311-45AC-B0CF-53B608360D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03342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960314-155A-4B86-B9D0-30C81CCBF7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4503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14033-174C-4DB9-86B3-90F884B13D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9082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C4E824-6CE6-4011-9A0C-A9BB2D7D23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31150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E534C6-7A40-4505-84C7-C16C26D4AB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8990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D4003F-FBE7-42DB-994A-D9CB0902EF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28512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224AC3-9532-400C-8F90-24B26921B2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4501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7BC17F-6E90-40AD-AFF5-B1B0C409DD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7484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1A747C4B-D8CB-482F-A80F-FC15F8AC16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8" r:id="rId1"/>
    <p:sldLayoutId id="2147484087" r:id="rId2"/>
    <p:sldLayoutId id="2147484088" r:id="rId3"/>
    <p:sldLayoutId id="2147484089" r:id="rId4"/>
    <p:sldLayoutId id="2147484090" r:id="rId5"/>
    <p:sldLayoutId id="2147484091" r:id="rId6"/>
    <p:sldLayoutId id="2147484092" r:id="rId7"/>
    <p:sldLayoutId id="2147484093" r:id="rId8"/>
    <p:sldLayoutId id="2147484094" r:id="rId9"/>
    <p:sldLayoutId id="2147484095" r:id="rId10"/>
    <p:sldLayoutId id="2147484096" r:id="rId11"/>
    <p:sldLayoutId id="214748409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19.jpe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9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762000" y="1562100"/>
            <a:ext cx="737235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1619250" indent="-1619250"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-10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标准相变焓</a:t>
            </a:r>
          </a:p>
        </p:txBody>
      </p:sp>
      <p:sp>
        <p:nvSpPr>
          <p:cNvPr id="18435" name="TextBox 1"/>
          <p:cNvSpPr txBox="1">
            <a:spLocks noChangeArrowheads="1"/>
          </p:cNvSpPr>
          <p:nvPr/>
        </p:nvSpPr>
        <p:spPr bwMode="auto">
          <a:xfrm>
            <a:off x="1071563" y="3743325"/>
            <a:ext cx="7486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Standard Enthalpy of Phase Transition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81" descr="SNOWM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3613" y="742950"/>
            <a:ext cx="2217737" cy="226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82" descr="RAIN_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915988" y="500063"/>
            <a:ext cx="2284412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Freeform 86"/>
          <p:cNvSpPr>
            <a:spLocks/>
          </p:cNvSpPr>
          <p:nvPr/>
        </p:nvSpPr>
        <p:spPr bwMode="auto">
          <a:xfrm>
            <a:off x="3292475" y="3841750"/>
            <a:ext cx="2425700" cy="1931988"/>
          </a:xfrm>
          <a:custGeom>
            <a:avLst/>
            <a:gdLst>
              <a:gd name="T0" fmla="*/ 0 w 7360"/>
              <a:gd name="T1" fmla="*/ 2147483647 h 6514"/>
              <a:gd name="T2" fmla="*/ 2147483647 w 7360"/>
              <a:gd name="T3" fmla="*/ 2147483647 h 6514"/>
              <a:gd name="T4" fmla="*/ 2147483647 w 7360"/>
              <a:gd name="T5" fmla="*/ 2147483647 h 6514"/>
              <a:gd name="T6" fmla="*/ 2147483647 w 7360"/>
              <a:gd name="T7" fmla="*/ 2147483647 h 6514"/>
              <a:gd name="T8" fmla="*/ 2147483647 w 7360"/>
              <a:gd name="T9" fmla="*/ 2147483647 h 6514"/>
              <a:gd name="T10" fmla="*/ 2147483647 w 7360"/>
              <a:gd name="T11" fmla="*/ 2147483647 h 6514"/>
              <a:gd name="T12" fmla="*/ 2147483647 w 7360"/>
              <a:gd name="T13" fmla="*/ 2147483647 h 6514"/>
              <a:gd name="T14" fmla="*/ 2147483647 w 7360"/>
              <a:gd name="T15" fmla="*/ 0 h 6514"/>
              <a:gd name="T16" fmla="*/ 2147483647 w 7360"/>
              <a:gd name="T17" fmla="*/ 0 h 6514"/>
              <a:gd name="T18" fmla="*/ 2147483647 w 7360"/>
              <a:gd name="T19" fmla="*/ 2147483647 h 6514"/>
              <a:gd name="T20" fmla="*/ 2147483647 w 7360"/>
              <a:gd name="T21" fmla="*/ 2147483647 h 6514"/>
              <a:gd name="T22" fmla="*/ 0 w 7360"/>
              <a:gd name="T23" fmla="*/ 2147483647 h 651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7360" h="6514">
                <a:moveTo>
                  <a:pt x="0" y="661"/>
                </a:moveTo>
                <a:lnTo>
                  <a:pt x="1217" y="6166"/>
                </a:lnTo>
                <a:lnTo>
                  <a:pt x="2812" y="6514"/>
                </a:lnTo>
                <a:lnTo>
                  <a:pt x="4410" y="6514"/>
                </a:lnTo>
                <a:lnTo>
                  <a:pt x="6110" y="6166"/>
                </a:lnTo>
                <a:lnTo>
                  <a:pt x="7360" y="661"/>
                </a:lnTo>
                <a:lnTo>
                  <a:pt x="6702" y="172"/>
                </a:lnTo>
                <a:lnTo>
                  <a:pt x="4097" y="0"/>
                </a:lnTo>
                <a:lnTo>
                  <a:pt x="2433" y="0"/>
                </a:lnTo>
                <a:lnTo>
                  <a:pt x="1079" y="172"/>
                </a:lnTo>
                <a:lnTo>
                  <a:pt x="279" y="382"/>
                </a:lnTo>
                <a:lnTo>
                  <a:pt x="0" y="661"/>
                </a:lnTo>
                <a:close/>
              </a:path>
            </a:pathLst>
          </a:custGeom>
          <a:solidFill>
            <a:srgbClr val="EAEAEA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1" name="Freeform 87"/>
          <p:cNvSpPr>
            <a:spLocks/>
          </p:cNvSpPr>
          <p:nvPr/>
        </p:nvSpPr>
        <p:spPr bwMode="auto">
          <a:xfrm>
            <a:off x="3279775" y="3836988"/>
            <a:ext cx="2449513" cy="381000"/>
          </a:xfrm>
          <a:custGeom>
            <a:avLst/>
            <a:gdLst>
              <a:gd name="T0" fmla="*/ 2147483647 w 7436"/>
              <a:gd name="T1" fmla="*/ 2147483647 h 1286"/>
              <a:gd name="T2" fmla="*/ 2147483647 w 7436"/>
              <a:gd name="T3" fmla="*/ 2147483647 h 1286"/>
              <a:gd name="T4" fmla="*/ 2147483647 w 7436"/>
              <a:gd name="T5" fmla="*/ 2147483647 h 1286"/>
              <a:gd name="T6" fmla="*/ 2147483647 w 7436"/>
              <a:gd name="T7" fmla="*/ 2147483647 h 1286"/>
              <a:gd name="T8" fmla="*/ 2147483647 w 7436"/>
              <a:gd name="T9" fmla="*/ 2147483647 h 1286"/>
              <a:gd name="T10" fmla="*/ 2147483647 w 7436"/>
              <a:gd name="T11" fmla="*/ 2147483647 h 1286"/>
              <a:gd name="T12" fmla="*/ 2147483647 w 7436"/>
              <a:gd name="T13" fmla="*/ 2147483647 h 1286"/>
              <a:gd name="T14" fmla="*/ 2147483647 w 7436"/>
              <a:gd name="T15" fmla="*/ 2147483647 h 1286"/>
              <a:gd name="T16" fmla="*/ 2147483647 w 7436"/>
              <a:gd name="T17" fmla="*/ 2147483647 h 1286"/>
              <a:gd name="T18" fmla="*/ 2147483647 w 7436"/>
              <a:gd name="T19" fmla="*/ 2147483647 h 1286"/>
              <a:gd name="T20" fmla="*/ 2147483647 w 7436"/>
              <a:gd name="T21" fmla="*/ 2147483647 h 1286"/>
              <a:gd name="T22" fmla="*/ 2147483647 w 7436"/>
              <a:gd name="T23" fmla="*/ 2147483647 h 1286"/>
              <a:gd name="T24" fmla="*/ 2147483647 w 7436"/>
              <a:gd name="T25" fmla="*/ 2147483647 h 1286"/>
              <a:gd name="T26" fmla="*/ 2147483647 w 7436"/>
              <a:gd name="T27" fmla="*/ 2147483647 h 1286"/>
              <a:gd name="T28" fmla="*/ 2147483647 w 7436"/>
              <a:gd name="T29" fmla="*/ 2147483647 h 1286"/>
              <a:gd name="T30" fmla="*/ 2147483647 w 7436"/>
              <a:gd name="T31" fmla="*/ 2147483647 h 1286"/>
              <a:gd name="T32" fmla="*/ 2147483647 w 7436"/>
              <a:gd name="T33" fmla="*/ 2147483647 h 1286"/>
              <a:gd name="T34" fmla="*/ 2147483647 w 7436"/>
              <a:gd name="T35" fmla="*/ 2147483647 h 1286"/>
              <a:gd name="T36" fmla="*/ 2147483647 w 7436"/>
              <a:gd name="T37" fmla="*/ 2147483647 h 1286"/>
              <a:gd name="T38" fmla="*/ 2147483647 w 7436"/>
              <a:gd name="T39" fmla="*/ 2147483647 h 1286"/>
              <a:gd name="T40" fmla="*/ 2147483647 w 7436"/>
              <a:gd name="T41" fmla="*/ 2147483647 h 1286"/>
              <a:gd name="T42" fmla="*/ 2147483647 w 7436"/>
              <a:gd name="T43" fmla="*/ 0 h 1286"/>
              <a:gd name="T44" fmla="*/ 2147483647 w 7436"/>
              <a:gd name="T45" fmla="*/ 2147483647 h 1286"/>
              <a:gd name="T46" fmla="*/ 2147483647 w 7436"/>
              <a:gd name="T47" fmla="*/ 2147483647 h 1286"/>
              <a:gd name="T48" fmla="*/ 2147483647 w 7436"/>
              <a:gd name="T49" fmla="*/ 2147483647 h 1286"/>
              <a:gd name="T50" fmla="*/ 2147483647 w 7436"/>
              <a:gd name="T51" fmla="*/ 2147483647 h 1286"/>
              <a:gd name="T52" fmla="*/ 2147483647 w 7436"/>
              <a:gd name="T53" fmla="*/ 2147483647 h 1286"/>
              <a:gd name="T54" fmla="*/ 2147483647 w 7436"/>
              <a:gd name="T55" fmla="*/ 2147483647 h 1286"/>
              <a:gd name="T56" fmla="*/ 2147483647 w 7436"/>
              <a:gd name="T57" fmla="*/ 2147483647 h 1286"/>
              <a:gd name="T58" fmla="*/ 2147483647 w 7436"/>
              <a:gd name="T59" fmla="*/ 2147483647 h 1286"/>
              <a:gd name="T60" fmla="*/ 2147483647 w 7436"/>
              <a:gd name="T61" fmla="*/ 2147483647 h 1286"/>
              <a:gd name="T62" fmla="*/ 2147483647 w 7436"/>
              <a:gd name="T63" fmla="*/ 2147483647 h 1286"/>
              <a:gd name="T64" fmla="*/ 2147483647 w 7436"/>
              <a:gd name="T65" fmla="*/ 2147483647 h 1286"/>
              <a:gd name="T66" fmla="*/ 2147483647 w 7436"/>
              <a:gd name="T67" fmla="*/ 2147483647 h 1286"/>
              <a:gd name="T68" fmla="*/ 2147483647 w 7436"/>
              <a:gd name="T69" fmla="*/ 2147483647 h 1286"/>
              <a:gd name="T70" fmla="*/ 2147483647 w 7436"/>
              <a:gd name="T71" fmla="*/ 2147483647 h 1286"/>
              <a:gd name="T72" fmla="*/ 2147483647 w 7436"/>
              <a:gd name="T73" fmla="*/ 2147483647 h 1286"/>
              <a:gd name="T74" fmla="*/ 2147483647 w 7436"/>
              <a:gd name="T75" fmla="*/ 2147483647 h 1286"/>
              <a:gd name="T76" fmla="*/ 2147483647 w 7436"/>
              <a:gd name="T77" fmla="*/ 2147483647 h 1286"/>
              <a:gd name="T78" fmla="*/ 2147483647 w 7436"/>
              <a:gd name="T79" fmla="*/ 2147483647 h 1286"/>
              <a:gd name="T80" fmla="*/ 2147483647 w 7436"/>
              <a:gd name="T81" fmla="*/ 2147483647 h 1286"/>
              <a:gd name="T82" fmla="*/ 2147483647 w 7436"/>
              <a:gd name="T83" fmla="*/ 2147483647 h 1286"/>
              <a:gd name="T84" fmla="*/ 2147483647 w 7436"/>
              <a:gd name="T85" fmla="*/ 2147483647 h 128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7436" h="1286">
                <a:moveTo>
                  <a:pt x="3718" y="1286"/>
                </a:moveTo>
                <a:lnTo>
                  <a:pt x="3911" y="1286"/>
                </a:lnTo>
                <a:lnTo>
                  <a:pt x="4096" y="1282"/>
                </a:lnTo>
                <a:lnTo>
                  <a:pt x="4283" y="1279"/>
                </a:lnTo>
                <a:lnTo>
                  <a:pt x="4465" y="1271"/>
                </a:lnTo>
                <a:lnTo>
                  <a:pt x="4644" y="1264"/>
                </a:lnTo>
                <a:lnTo>
                  <a:pt x="4820" y="1257"/>
                </a:lnTo>
                <a:lnTo>
                  <a:pt x="4996" y="1247"/>
                </a:lnTo>
                <a:lnTo>
                  <a:pt x="5164" y="1234"/>
                </a:lnTo>
                <a:lnTo>
                  <a:pt x="5326" y="1224"/>
                </a:lnTo>
                <a:lnTo>
                  <a:pt x="5488" y="1209"/>
                </a:lnTo>
                <a:lnTo>
                  <a:pt x="5644" y="1192"/>
                </a:lnTo>
                <a:lnTo>
                  <a:pt x="5796" y="1176"/>
                </a:lnTo>
                <a:lnTo>
                  <a:pt x="5939" y="1158"/>
                </a:lnTo>
                <a:lnTo>
                  <a:pt x="6081" y="1141"/>
                </a:lnTo>
                <a:lnTo>
                  <a:pt x="6216" y="1119"/>
                </a:lnTo>
                <a:lnTo>
                  <a:pt x="6346" y="1099"/>
                </a:lnTo>
                <a:lnTo>
                  <a:pt x="6471" y="1076"/>
                </a:lnTo>
                <a:lnTo>
                  <a:pt x="6588" y="1051"/>
                </a:lnTo>
                <a:lnTo>
                  <a:pt x="6698" y="1027"/>
                </a:lnTo>
                <a:lnTo>
                  <a:pt x="6801" y="1003"/>
                </a:lnTo>
                <a:lnTo>
                  <a:pt x="6898" y="979"/>
                </a:lnTo>
                <a:lnTo>
                  <a:pt x="6987" y="951"/>
                </a:lnTo>
                <a:lnTo>
                  <a:pt x="7071" y="924"/>
                </a:lnTo>
                <a:lnTo>
                  <a:pt x="7143" y="896"/>
                </a:lnTo>
                <a:lnTo>
                  <a:pt x="7212" y="864"/>
                </a:lnTo>
                <a:lnTo>
                  <a:pt x="7267" y="834"/>
                </a:lnTo>
                <a:lnTo>
                  <a:pt x="7319" y="806"/>
                </a:lnTo>
                <a:lnTo>
                  <a:pt x="7360" y="776"/>
                </a:lnTo>
                <a:lnTo>
                  <a:pt x="7394" y="741"/>
                </a:lnTo>
                <a:lnTo>
                  <a:pt x="7415" y="709"/>
                </a:lnTo>
                <a:lnTo>
                  <a:pt x="7432" y="679"/>
                </a:lnTo>
                <a:lnTo>
                  <a:pt x="7436" y="644"/>
                </a:lnTo>
                <a:lnTo>
                  <a:pt x="7432" y="610"/>
                </a:lnTo>
                <a:lnTo>
                  <a:pt x="7415" y="579"/>
                </a:lnTo>
                <a:lnTo>
                  <a:pt x="7394" y="548"/>
                </a:lnTo>
                <a:lnTo>
                  <a:pt x="7360" y="513"/>
                </a:lnTo>
                <a:lnTo>
                  <a:pt x="7319" y="483"/>
                </a:lnTo>
                <a:lnTo>
                  <a:pt x="7267" y="451"/>
                </a:lnTo>
                <a:lnTo>
                  <a:pt x="7212" y="424"/>
                </a:lnTo>
                <a:lnTo>
                  <a:pt x="7143" y="393"/>
                </a:lnTo>
                <a:lnTo>
                  <a:pt x="7071" y="366"/>
                </a:lnTo>
                <a:lnTo>
                  <a:pt x="6987" y="338"/>
                </a:lnTo>
                <a:lnTo>
                  <a:pt x="6898" y="310"/>
                </a:lnTo>
                <a:lnTo>
                  <a:pt x="6801" y="286"/>
                </a:lnTo>
                <a:lnTo>
                  <a:pt x="6698" y="258"/>
                </a:lnTo>
                <a:lnTo>
                  <a:pt x="6588" y="234"/>
                </a:lnTo>
                <a:lnTo>
                  <a:pt x="6471" y="210"/>
                </a:lnTo>
                <a:lnTo>
                  <a:pt x="6346" y="190"/>
                </a:lnTo>
                <a:lnTo>
                  <a:pt x="6216" y="169"/>
                </a:lnTo>
                <a:lnTo>
                  <a:pt x="6081" y="148"/>
                </a:lnTo>
                <a:lnTo>
                  <a:pt x="5939" y="128"/>
                </a:lnTo>
                <a:lnTo>
                  <a:pt x="5796" y="110"/>
                </a:lnTo>
                <a:lnTo>
                  <a:pt x="5644" y="93"/>
                </a:lnTo>
                <a:lnTo>
                  <a:pt x="5488" y="80"/>
                </a:lnTo>
                <a:lnTo>
                  <a:pt x="5326" y="62"/>
                </a:lnTo>
                <a:lnTo>
                  <a:pt x="5164" y="51"/>
                </a:lnTo>
                <a:lnTo>
                  <a:pt x="4996" y="38"/>
                </a:lnTo>
                <a:lnTo>
                  <a:pt x="4820" y="28"/>
                </a:lnTo>
                <a:lnTo>
                  <a:pt x="4644" y="21"/>
                </a:lnTo>
                <a:lnTo>
                  <a:pt x="4465" y="14"/>
                </a:lnTo>
                <a:lnTo>
                  <a:pt x="4283" y="7"/>
                </a:lnTo>
                <a:lnTo>
                  <a:pt x="4096" y="3"/>
                </a:lnTo>
                <a:lnTo>
                  <a:pt x="3911" y="0"/>
                </a:lnTo>
                <a:lnTo>
                  <a:pt x="3718" y="0"/>
                </a:lnTo>
                <a:lnTo>
                  <a:pt x="3526" y="0"/>
                </a:lnTo>
                <a:lnTo>
                  <a:pt x="3339" y="3"/>
                </a:lnTo>
                <a:lnTo>
                  <a:pt x="3153" y="7"/>
                </a:lnTo>
                <a:lnTo>
                  <a:pt x="2971" y="14"/>
                </a:lnTo>
                <a:lnTo>
                  <a:pt x="2788" y="21"/>
                </a:lnTo>
                <a:lnTo>
                  <a:pt x="2611" y="28"/>
                </a:lnTo>
                <a:lnTo>
                  <a:pt x="2439" y="38"/>
                </a:lnTo>
                <a:lnTo>
                  <a:pt x="2271" y="51"/>
                </a:lnTo>
                <a:lnTo>
                  <a:pt x="2105" y="62"/>
                </a:lnTo>
                <a:lnTo>
                  <a:pt x="1946" y="80"/>
                </a:lnTo>
                <a:lnTo>
                  <a:pt x="1788" y="93"/>
                </a:lnTo>
                <a:lnTo>
                  <a:pt x="1640" y="110"/>
                </a:lnTo>
                <a:lnTo>
                  <a:pt x="1491" y="128"/>
                </a:lnTo>
                <a:lnTo>
                  <a:pt x="1354" y="148"/>
                </a:lnTo>
                <a:lnTo>
                  <a:pt x="1216" y="169"/>
                </a:lnTo>
                <a:lnTo>
                  <a:pt x="1088" y="190"/>
                </a:lnTo>
                <a:lnTo>
                  <a:pt x="965" y="210"/>
                </a:lnTo>
                <a:lnTo>
                  <a:pt x="847" y="234"/>
                </a:lnTo>
                <a:lnTo>
                  <a:pt x="737" y="258"/>
                </a:lnTo>
                <a:lnTo>
                  <a:pt x="633" y="286"/>
                </a:lnTo>
                <a:lnTo>
                  <a:pt x="537" y="310"/>
                </a:lnTo>
                <a:lnTo>
                  <a:pt x="448" y="338"/>
                </a:lnTo>
                <a:lnTo>
                  <a:pt x="365" y="366"/>
                </a:lnTo>
                <a:lnTo>
                  <a:pt x="292" y="393"/>
                </a:lnTo>
                <a:lnTo>
                  <a:pt x="223" y="424"/>
                </a:lnTo>
                <a:lnTo>
                  <a:pt x="168" y="451"/>
                </a:lnTo>
                <a:lnTo>
                  <a:pt x="116" y="483"/>
                </a:lnTo>
                <a:lnTo>
                  <a:pt x="75" y="513"/>
                </a:lnTo>
                <a:lnTo>
                  <a:pt x="41" y="548"/>
                </a:lnTo>
                <a:lnTo>
                  <a:pt x="20" y="579"/>
                </a:lnTo>
                <a:lnTo>
                  <a:pt x="3" y="610"/>
                </a:lnTo>
                <a:lnTo>
                  <a:pt x="0" y="644"/>
                </a:lnTo>
                <a:lnTo>
                  <a:pt x="3" y="679"/>
                </a:lnTo>
                <a:lnTo>
                  <a:pt x="20" y="709"/>
                </a:lnTo>
                <a:lnTo>
                  <a:pt x="41" y="741"/>
                </a:lnTo>
                <a:lnTo>
                  <a:pt x="75" y="776"/>
                </a:lnTo>
                <a:lnTo>
                  <a:pt x="116" y="806"/>
                </a:lnTo>
                <a:lnTo>
                  <a:pt x="168" y="834"/>
                </a:lnTo>
                <a:lnTo>
                  <a:pt x="223" y="864"/>
                </a:lnTo>
                <a:lnTo>
                  <a:pt x="292" y="896"/>
                </a:lnTo>
                <a:lnTo>
                  <a:pt x="365" y="924"/>
                </a:lnTo>
                <a:lnTo>
                  <a:pt x="448" y="951"/>
                </a:lnTo>
                <a:lnTo>
                  <a:pt x="537" y="979"/>
                </a:lnTo>
                <a:lnTo>
                  <a:pt x="633" y="1003"/>
                </a:lnTo>
                <a:lnTo>
                  <a:pt x="737" y="1027"/>
                </a:lnTo>
                <a:lnTo>
                  <a:pt x="847" y="1051"/>
                </a:lnTo>
                <a:lnTo>
                  <a:pt x="965" y="1076"/>
                </a:lnTo>
                <a:lnTo>
                  <a:pt x="1088" y="1099"/>
                </a:lnTo>
                <a:lnTo>
                  <a:pt x="1216" y="1119"/>
                </a:lnTo>
                <a:lnTo>
                  <a:pt x="1354" y="1141"/>
                </a:lnTo>
                <a:lnTo>
                  <a:pt x="1491" y="1158"/>
                </a:lnTo>
                <a:lnTo>
                  <a:pt x="1640" y="1176"/>
                </a:lnTo>
                <a:lnTo>
                  <a:pt x="1788" y="1192"/>
                </a:lnTo>
                <a:lnTo>
                  <a:pt x="1946" y="1209"/>
                </a:lnTo>
                <a:lnTo>
                  <a:pt x="2105" y="1224"/>
                </a:lnTo>
                <a:lnTo>
                  <a:pt x="2271" y="1234"/>
                </a:lnTo>
                <a:lnTo>
                  <a:pt x="2439" y="1247"/>
                </a:lnTo>
                <a:lnTo>
                  <a:pt x="2611" y="1257"/>
                </a:lnTo>
                <a:lnTo>
                  <a:pt x="2788" y="1264"/>
                </a:lnTo>
                <a:lnTo>
                  <a:pt x="2971" y="1271"/>
                </a:lnTo>
                <a:lnTo>
                  <a:pt x="3153" y="1279"/>
                </a:lnTo>
                <a:lnTo>
                  <a:pt x="3339" y="1282"/>
                </a:lnTo>
                <a:lnTo>
                  <a:pt x="3526" y="1286"/>
                </a:lnTo>
                <a:lnTo>
                  <a:pt x="3718" y="1286"/>
                </a:lnTo>
              </a:path>
            </a:pathLst>
          </a:cu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2" name="Freeform 108"/>
          <p:cNvSpPr>
            <a:spLocks/>
          </p:cNvSpPr>
          <p:nvPr/>
        </p:nvSpPr>
        <p:spPr bwMode="auto">
          <a:xfrm>
            <a:off x="3324225" y="4325938"/>
            <a:ext cx="2330450" cy="1404937"/>
          </a:xfrm>
          <a:custGeom>
            <a:avLst/>
            <a:gdLst>
              <a:gd name="T0" fmla="*/ 0 w 7360"/>
              <a:gd name="T1" fmla="*/ 2147483647 h 6514"/>
              <a:gd name="T2" fmla="*/ 2147483647 w 7360"/>
              <a:gd name="T3" fmla="*/ 2147483647 h 6514"/>
              <a:gd name="T4" fmla="*/ 2147483647 w 7360"/>
              <a:gd name="T5" fmla="*/ 2147483647 h 6514"/>
              <a:gd name="T6" fmla="*/ 2147483647 w 7360"/>
              <a:gd name="T7" fmla="*/ 2147483647 h 6514"/>
              <a:gd name="T8" fmla="*/ 2147483647 w 7360"/>
              <a:gd name="T9" fmla="*/ 2147483647 h 6514"/>
              <a:gd name="T10" fmla="*/ 2147483647 w 7360"/>
              <a:gd name="T11" fmla="*/ 2147483647 h 6514"/>
              <a:gd name="T12" fmla="*/ 2147483647 w 7360"/>
              <a:gd name="T13" fmla="*/ 2147483647 h 6514"/>
              <a:gd name="T14" fmla="*/ 2147483647 w 7360"/>
              <a:gd name="T15" fmla="*/ 0 h 6514"/>
              <a:gd name="T16" fmla="*/ 2147483647 w 7360"/>
              <a:gd name="T17" fmla="*/ 0 h 6514"/>
              <a:gd name="T18" fmla="*/ 2147483647 w 7360"/>
              <a:gd name="T19" fmla="*/ 2147483647 h 6514"/>
              <a:gd name="T20" fmla="*/ 2147483647 w 7360"/>
              <a:gd name="T21" fmla="*/ 2147483647 h 6514"/>
              <a:gd name="T22" fmla="*/ 0 w 7360"/>
              <a:gd name="T23" fmla="*/ 2147483647 h 651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7360" h="6514">
                <a:moveTo>
                  <a:pt x="0" y="661"/>
                </a:moveTo>
                <a:lnTo>
                  <a:pt x="1217" y="6166"/>
                </a:lnTo>
                <a:lnTo>
                  <a:pt x="2812" y="6514"/>
                </a:lnTo>
                <a:lnTo>
                  <a:pt x="4410" y="6514"/>
                </a:lnTo>
                <a:lnTo>
                  <a:pt x="6110" y="6166"/>
                </a:lnTo>
                <a:lnTo>
                  <a:pt x="7360" y="661"/>
                </a:lnTo>
                <a:lnTo>
                  <a:pt x="6702" y="172"/>
                </a:lnTo>
                <a:lnTo>
                  <a:pt x="4097" y="0"/>
                </a:lnTo>
                <a:lnTo>
                  <a:pt x="2433" y="0"/>
                </a:lnTo>
                <a:lnTo>
                  <a:pt x="1079" y="172"/>
                </a:lnTo>
                <a:lnTo>
                  <a:pt x="279" y="382"/>
                </a:lnTo>
                <a:lnTo>
                  <a:pt x="0" y="661"/>
                </a:lnTo>
                <a:close/>
              </a:path>
            </a:pathLst>
          </a:custGeom>
          <a:solidFill>
            <a:srgbClr val="66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6259" name="Group 179"/>
          <p:cNvGrpSpPr>
            <a:grpSpLocks/>
          </p:cNvGrpSpPr>
          <p:nvPr/>
        </p:nvGrpSpPr>
        <p:grpSpPr bwMode="auto">
          <a:xfrm>
            <a:off x="3473450" y="4322763"/>
            <a:ext cx="1825625" cy="1319212"/>
            <a:chOff x="2188" y="2759"/>
            <a:chExt cx="1150" cy="831"/>
          </a:xfrm>
        </p:grpSpPr>
        <p:sp>
          <p:nvSpPr>
            <p:cNvPr id="19533" name="AutoShape 164"/>
            <p:cNvSpPr>
              <a:spLocks noChangeArrowheads="1"/>
            </p:cNvSpPr>
            <p:nvPr/>
          </p:nvSpPr>
          <p:spPr bwMode="auto">
            <a:xfrm rot="4848337">
              <a:off x="2592" y="2844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34" name="AutoShape 166"/>
            <p:cNvSpPr>
              <a:spLocks noChangeArrowheads="1"/>
            </p:cNvSpPr>
            <p:nvPr/>
          </p:nvSpPr>
          <p:spPr bwMode="auto">
            <a:xfrm rot="-8705867">
              <a:off x="2718" y="3077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35" name="AutoShape 167"/>
            <p:cNvSpPr>
              <a:spLocks noChangeArrowheads="1"/>
            </p:cNvSpPr>
            <p:nvPr/>
          </p:nvSpPr>
          <p:spPr bwMode="auto">
            <a:xfrm rot="-8705867">
              <a:off x="2468" y="3369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36" name="AutoShape 168"/>
            <p:cNvSpPr>
              <a:spLocks noChangeArrowheads="1"/>
            </p:cNvSpPr>
            <p:nvPr/>
          </p:nvSpPr>
          <p:spPr bwMode="auto">
            <a:xfrm rot="-8705867">
              <a:off x="2456" y="3157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37" name="AutoShape 169"/>
            <p:cNvSpPr>
              <a:spLocks noChangeArrowheads="1"/>
            </p:cNvSpPr>
            <p:nvPr/>
          </p:nvSpPr>
          <p:spPr bwMode="auto">
            <a:xfrm rot="-8705867">
              <a:off x="2390" y="2759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38" name="AutoShape 170"/>
            <p:cNvSpPr>
              <a:spLocks noChangeArrowheads="1"/>
            </p:cNvSpPr>
            <p:nvPr/>
          </p:nvSpPr>
          <p:spPr bwMode="auto">
            <a:xfrm rot="-8705867">
              <a:off x="2297" y="3410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39" name="AutoShape 171"/>
            <p:cNvSpPr>
              <a:spLocks noChangeArrowheads="1"/>
            </p:cNvSpPr>
            <p:nvPr/>
          </p:nvSpPr>
          <p:spPr bwMode="auto">
            <a:xfrm rot="-8705867">
              <a:off x="2829" y="3360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40" name="AutoShape 172"/>
            <p:cNvSpPr>
              <a:spLocks noChangeArrowheads="1"/>
            </p:cNvSpPr>
            <p:nvPr/>
          </p:nvSpPr>
          <p:spPr bwMode="auto">
            <a:xfrm rot="-8705867">
              <a:off x="2311" y="2989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41" name="AutoShape 173"/>
            <p:cNvSpPr>
              <a:spLocks noChangeArrowheads="1"/>
            </p:cNvSpPr>
            <p:nvPr/>
          </p:nvSpPr>
          <p:spPr bwMode="auto">
            <a:xfrm rot="-8705867">
              <a:off x="2504" y="2953"/>
              <a:ext cx="192" cy="180"/>
            </a:xfrm>
            <a:prstGeom prst="hexagon">
              <a:avLst>
                <a:gd name="adj" fmla="val 53333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42" name="AutoShape 174"/>
            <p:cNvSpPr>
              <a:spLocks noChangeArrowheads="1"/>
            </p:cNvSpPr>
            <p:nvPr/>
          </p:nvSpPr>
          <p:spPr bwMode="auto">
            <a:xfrm rot="-8705867">
              <a:off x="2286" y="3159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43" name="AutoShape 175"/>
            <p:cNvSpPr>
              <a:spLocks noChangeArrowheads="1"/>
            </p:cNvSpPr>
            <p:nvPr/>
          </p:nvSpPr>
          <p:spPr bwMode="auto">
            <a:xfrm rot="-8705867">
              <a:off x="3083" y="2790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44" name="AutoShape 176"/>
            <p:cNvSpPr>
              <a:spLocks noChangeArrowheads="1"/>
            </p:cNvSpPr>
            <p:nvPr/>
          </p:nvSpPr>
          <p:spPr bwMode="auto">
            <a:xfrm rot="-8705867">
              <a:off x="3146" y="3184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45" name="AutoShape 177"/>
            <p:cNvSpPr>
              <a:spLocks noChangeArrowheads="1"/>
            </p:cNvSpPr>
            <p:nvPr/>
          </p:nvSpPr>
          <p:spPr bwMode="auto">
            <a:xfrm rot="-8705867">
              <a:off x="2875" y="2770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46" name="AutoShape 178"/>
            <p:cNvSpPr>
              <a:spLocks noChangeArrowheads="1"/>
            </p:cNvSpPr>
            <p:nvPr/>
          </p:nvSpPr>
          <p:spPr bwMode="auto">
            <a:xfrm rot="-8705867">
              <a:off x="2188" y="2814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pSp>
        <p:nvGrpSpPr>
          <p:cNvPr id="46285" name="Group 205"/>
          <p:cNvGrpSpPr>
            <a:grpSpLocks/>
          </p:cNvGrpSpPr>
          <p:nvPr/>
        </p:nvGrpSpPr>
        <p:grpSpPr bwMode="auto">
          <a:xfrm>
            <a:off x="571500" y="3790950"/>
            <a:ext cx="2571750" cy="1981200"/>
            <a:chOff x="360" y="2388"/>
            <a:chExt cx="1620" cy="1248"/>
          </a:xfrm>
        </p:grpSpPr>
        <p:sp>
          <p:nvSpPr>
            <p:cNvPr id="19531" name="AutoShape 203"/>
            <p:cNvSpPr>
              <a:spLocks noChangeArrowheads="1"/>
            </p:cNvSpPr>
            <p:nvPr/>
          </p:nvSpPr>
          <p:spPr bwMode="auto">
            <a:xfrm>
              <a:off x="360" y="2388"/>
              <a:ext cx="1620" cy="1248"/>
            </a:xfrm>
            <a:prstGeom prst="roundRect">
              <a:avLst>
                <a:gd name="adj" fmla="val 16667"/>
              </a:avLst>
            </a:prstGeom>
            <a:solidFill>
              <a:srgbClr val="66CCFF">
                <a:alpha val="50195"/>
              </a:srgbClr>
            </a:solidFill>
            <a:ln w="38100">
              <a:solidFill>
                <a:srgbClr val="66CCFF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32" name="Text Box 199"/>
            <p:cNvSpPr txBox="1">
              <a:spLocks noChangeArrowheads="1"/>
            </p:cNvSpPr>
            <p:nvPr/>
          </p:nvSpPr>
          <p:spPr bwMode="auto">
            <a:xfrm>
              <a:off x="482" y="2429"/>
              <a:ext cx="1412" cy="1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物质从一个相转移至另一相的过程，称为</a:t>
              </a:r>
              <a:r>
                <a:rPr kumimoji="1" lang="zh-CN" altLang="en-US" sz="28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相变化过程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</a:t>
              </a:r>
            </a:p>
          </p:txBody>
        </p:sp>
      </p:grpSp>
      <p:grpSp>
        <p:nvGrpSpPr>
          <p:cNvPr id="46286" name="Group 206"/>
          <p:cNvGrpSpPr>
            <a:grpSpLocks/>
          </p:cNvGrpSpPr>
          <p:nvPr/>
        </p:nvGrpSpPr>
        <p:grpSpPr bwMode="auto">
          <a:xfrm>
            <a:off x="6076950" y="3790950"/>
            <a:ext cx="2571750" cy="1981200"/>
            <a:chOff x="3828" y="2388"/>
            <a:chExt cx="1620" cy="1248"/>
          </a:xfrm>
        </p:grpSpPr>
        <p:sp>
          <p:nvSpPr>
            <p:cNvPr id="19529" name="AutoShape 204"/>
            <p:cNvSpPr>
              <a:spLocks noChangeArrowheads="1"/>
            </p:cNvSpPr>
            <p:nvPr/>
          </p:nvSpPr>
          <p:spPr bwMode="auto">
            <a:xfrm>
              <a:off x="3828" y="2388"/>
              <a:ext cx="1620" cy="1248"/>
            </a:xfrm>
            <a:prstGeom prst="roundRect">
              <a:avLst>
                <a:gd name="adj" fmla="val 16667"/>
              </a:avLst>
            </a:prstGeom>
            <a:solidFill>
              <a:srgbClr val="66CCFF">
                <a:alpha val="50195"/>
              </a:srgbClr>
            </a:solidFill>
            <a:ln w="38100">
              <a:solidFill>
                <a:srgbClr val="66CCFF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30" name="Text Box 200"/>
            <p:cNvSpPr txBox="1">
              <a:spLocks noChangeArrowheads="1"/>
            </p:cNvSpPr>
            <p:nvPr/>
          </p:nvSpPr>
          <p:spPr bwMode="auto">
            <a:xfrm>
              <a:off x="3926" y="2441"/>
              <a:ext cx="1412" cy="1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相变化过程中系统吸收或放出的热称</a:t>
              </a:r>
              <a:r>
                <a:rPr kumimoji="1" lang="zh-CN" altLang="en-US" sz="28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相变热</a:t>
              </a:r>
            </a:p>
          </p:txBody>
        </p:sp>
      </p:grpSp>
      <p:grpSp>
        <p:nvGrpSpPr>
          <p:cNvPr id="46243" name="Group 163"/>
          <p:cNvGrpSpPr>
            <a:grpSpLocks/>
          </p:cNvGrpSpPr>
          <p:nvPr/>
        </p:nvGrpSpPr>
        <p:grpSpPr bwMode="auto">
          <a:xfrm>
            <a:off x="3952875" y="4181475"/>
            <a:ext cx="1581150" cy="1276350"/>
            <a:chOff x="2430" y="2826"/>
            <a:chExt cx="996" cy="804"/>
          </a:xfrm>
        </p:grpSpPr>
        <p:sp>
          <p:nvSpPr>
            <p:cNvPr id="19516" name="AutoShape 150"/>
            <p:cNvSpPr>
              <a:spLocks noChangeArrowheads="1"/>
            </p:cNvSpPr>
            <p:nvPr/>
          </p:nvSpPr>
          <p:spPr bwMode="auto">
            <a:xfrm rot="4848337">
              <a:off x="2424" y="2856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17" name="AutoShape 151"/>
            <p:cNvSpPr>
              <a:spLocks noChangeArrowheads="1"/>
            </p:cNvSpPr>
            <p:nvPr/>
          </p:nvSpPr>
          <p:spPr bwMode="auto">
            <a:xfrm rot="4848337">
              <a:off x="2808" y="2832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18" name="AutoShape 152"/>
            <p:cNvSpPr>
              <a:spLocks noChangeArrowheads="1"/>
            </p:cNvSpPr>
            <p:nvPr/>
          </p:nvSpPr>
          <p:spPr bwMode="auto">
            <a:xfrm rot="4848337">
              <a:off x="2664" y="2988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19" name="AutoShape 153"/>
            <p:cNvSpPr>
              <a:spLocks noChangeArrowheads="1"/>
            </p:cNvSpPr>
            <p:nvPr/>
          </p:nvSpPr>
          <p:spPr bwMode="auto">
            <a:xfrm rot="4848337">
              <a:off x="2424" y="3312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20" name="AutoShape 154"/>
            <p:cNvSpPr>
              <a:spLocks noChangeArrowheads="1"/>
            </p:cNvSpPr>
            <p:nvPr/>
          </p:nvSpPr>
          <p:spPr bwMode="auto">
            <a:xfrm rot="4848337">
              <a:off x="2964" y="2952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21" name="AutoShape 155"/>
            <p:cNvSpPr>
              <a:spLocks noChangeArrowheads="1"/>
            </p:cNvSpPr>
            <p:nvPr/>
          </p:nvSpPr>
          <p:spPr bwMode="auto">
            <a:xfrm rot="4848337">
              <a:off x="3240" y="2964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22" name="AutoShape 156"/>
            <p:cNvSpPr>
              <a:spLocks noChangeArrowheads="1"/>
            </p:cNvSpPr>
            <p:nvPr/>
          </p:nvSpPr>
          <p:spPr bwMode="auto">
            <a:xfrm rot="4848337">
              <a:off x="2628" y="3192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23" name="AutoShape 157"/>
            <p:cNvSpPr>
              <a:spLocks noChangeArrowheads="1"/>
            </p:cNvSpPr>
            <p:nvPr/>
          </p:nvSpPr>
          <p:spPr bwMode="auto">
            <a:xfrm rot="4848337">
              <a:off x="2484" y="3096"/>
              <a:ext cx="192" cy="180"/>
            </a:xfrm>
            <a:prstGeom prst="hexagon">
              <a:avLst>
                <a:gd name="adj" fmla="val 53333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24" name="AutoShape 158"/>
            <p:cNvSpPr>
              <a:spLocks noChangeArrowheads="1"/>
            </p:cNvSpPr>
            <p:nvPr/>
          </p:nvSpPr>
          <p:spPr bwMode="auto">
            <a:xfrm rot="4848337">
              <a:off x="2868" y="3144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25" name="AutoShape 159"/>
            <p:cNvSpPr>
              <a:spLocks noChangeArrowheads="1"/>
            </p:cNvSpPr>
            <p:nvPr/>
          </p:nvSpPr>
          <p:spPr bwMode="auto">
            <a:xfrm rot="4848337">
              <a:off x="3060" y="3252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26" name="AutoShape 160"/>
            <p:cNvSpPr>
              <a:spLocks noChangeArrowheads="1"/>
            </p:cNvSpPr>
            <p:nvPr/>
          </p:nvSpPr>
          <p:spPr bwMode="auto">
            <a:xfrm rot="4848337">
              <a:off x="2892" y="3444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27" name="AutoShape 161"/>
            <p:cNvSpPr>
              <a:spLocks noChangeArrowheads="1"/>
            </p:cNvSpPr>
            <p:nvPr/>
          </p:nvSpPr>
          <p:spPr bwMode="auto">
            <a:xfrm rot="4848337">
              <a:off x="3156" y="3432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28" name="AutoShape 162"/>
            <p:cNvSpPr>
              <a:spLocks noChangeArrowheads="1"/>
            </p:cNvSpPr>
            <p:nvPr/>
          </p:nvSpPr>
          <p:spPr bwMode="auto">
            <a:xfrm rot="4848337">
              <a:off x="2604" y="3420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pSp>
        <p:nvGrpSpPr>
          <p:cNvPr id="46278" name="Group 198"/>
          <p:cNvGrpSpPr>
            <a:grpSpLocks/>
          </p:cNvGrpSpPr>
          <p:nvPr/>
        </p:nvGrpSpPr>
        <p:grpSpPr bwMode="auto">
          <a:xfrm>
            <a:off x="3425825" y="4349750"/>
            <a:ext cx="2032000" cy="1382713"/>
            <a:chOff x="2200" y="2830"/>
            <a:chExt cx="1280" cy="871"/>
          </a:xfrm>
        </p:grpSpPr>
        <p:sp>
          <p:nvSpPr>
            <p:cNvPr id="19499" name="AutoShape 181"/>
            <p:cNvSpPr>
              <a:spLocks noChangeArrowheads="1"/>
            </p:cNvSpPr>
            <p:nvPr/>
          </p:nvSpPr>
          <p:spPr bwMode="auto">
            <a:xfrm rot="16751663" flipH="1">
              <a:off x="3042" y="3288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00" name="AutoShape 182"/>
            <p:cNvSpPr>
              <a:spLocks noChangeArrowheads="1"/>
            </p:cNvSpPr>
            <p:nvPr/>
          </p:nvSpPr>
          <p:spPr bwMode="auto">
            <a:xfrm rot="8705867" flipH="1">
              <a:off x="2640" y="3521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01" name="AutoShape 183"/>
            <p:cNvSpPr>
              <a:spLocks noChangeArrowheads="1"/>
            </p:cNvSpPr>
            <p:nvPr/>
          </p:nvSpPr>
          <p:spPr bwMode="auto">
            <a:xfrm rot="8705867" flipH="1">
              <a:off x="2938" y="3297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02" name="AutoShape 184"/>
            <p:cNvSpPr>
              <a:spLocks noChangeArrowheads="1"/>
            </p:cNvSpPr>
            <p:nvPr/>
          </p:nvSpPr>
          <p:spPr bwMode="auto">
            <a:xfrm rot="8705867" flipH="1">
              <a:off x="2854" y="3517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03" name="AutoShape 185"/>
            <p:cNvSpPr>
              <a:spLocks noChangeArrowheads="1"/>
            </p:cNvSpPr>
            <p:nvPr/>
          </p:nvSpPr>
          <p:spPr bwMode="auto">
            <a:xfrm rot="8705867" flipH="1">
              <a:off x="2200" y="2963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04" name="AutoShape 186"/>
            <p:cNvSpPr>
              <a:spLocks noChangeArrowheads="1"/>
            </p:cNvSpPr>
            <p:nvPr/>
          </p:nvSpPr>
          <p:spPr bwMode="auto">
            <a:xfrm rot="8705867" flipH="1">
              <a:off x="2317" y="3278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05" name="AutoShape 187"/>
            <p:cNvSpPr>
              <a:spLocks noChangeArrowheads="1"/>
            </p:cNvSpPr>
            <p:nvPr/>
          </p:nvSpPr>
          <p:spPr bwMode="auto">
            <a:xfrm rot="8705867" flipH="1">
              <a:off x="2673" y="3420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06" name="AutoShape 188"/>
            <p:cNvSpPr>
              <a:spLocks noChangeArrowheads="1"/>
            </p:cNvSpPr>
            <p:nvPr/>
          </p:nvSpPr>
          <p:spPr bwMode="auto">
            <a:xfrm rot="8705867" flipH="1">
              <a:off x="3227" y="3481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07" name="AutoShape 189"/>
            <p:cNvSpPr>
              <a:spLocks noChangeArrowheads="1"/>
            </p:cNvSpPr>
            <p:nvPr/>
          </p:nvSpPr>
          <p:spPr bwMode="auto">
            <a:xfrm rot="8705867" flipH="1">
              <a:off x="2794" y="3205"/>
              <a:ext cx="192" cy="180"/>
            </a:xfrm>
            <a:prstGeom prst="hexagon">
              <a:avLst>
                <a:gd name="adj" fmla="val 53333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08" name="AutoShape 190"/>
            <p:cNvSpPr>
              <a:spLocks noChangeArrowheads="1"/>
            </p:cNvSpPr>
            <p:nvPr/>
          </p:nvSpPr>
          <p:spPr bwMode="auto">
            <a:xfrm rot="8705867" flipH="1">
              <a:off x="3288" y="3087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09" name="AutoShape 191"/>
            <p:cNvSpPr>
              <a:spLocks noChangeArrowheads="1"/>
            </p:cNvSpPr>
            <p:nvPr/>
          </p:nvSpPr>
          <p:spPr bwMode="auto">
            <a:xfrm rot="8705867" flipH="1">
              <a:off x="2443" y="3510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10" name="AutoShape 192"/>
            <p:cNvSpPr>
              <a:spLocks noChangeArrowheads="1"/>
            </p:cNvSpPr>
            <p:nvPr/>
          </p:nvSpPr>
          <p:spPr bwMode="auto">
            <a:xfrm rot="8705867" flipH="1">
              <a:off x="3028" y="3448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11" name="AutoShape 193"/>
            <p:cNvSpPr>
              <a:spLocks noChangeArrowheads="1"/>
            </p:cNvSpPr>
            <p:nvPr/>
          </p:nvSpPr>
          <p:spPr bwMode="auto">
            <a:xfrm rot="8705867" flipH="1">
              <a:off x="2627" y="2830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12" name="AutoShape 194"/>
            <p:cNvSpPr>
              <a:spLocks noChangeArrowheads="1"/>
            </p:cNvSpPr>
            <p:nvPr/>
          </p:nvSpPr>
          <p:spPr bwMode="auto">
            <a:xfrm rot="8705867" flipH="1">
              <a:off x="3110" y="2958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13" name="AutoShape 195"/>
            <p:cNvSpPr>
              <a:spLocks noChangeArrowheads="1"/>
            </p:cNvSpPr>
            <p:nvPr/>
          </p:nvSpPr>
          <p:spPr bwMode="auto">
            <a:xfrm rot="8705867" flipH="1">
              <a:off x="2962" y="3153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14" name="AutoShape 196"/>
            <p:cNvSpPr>
              <a:spLocks noChangeArrowheads="1"/>
            </p:cNvSpPr>
            <p:nvPr/>
          </p:nvSpPr>
          <p:spPr bwMode="auto">
            <a:xfrm rot="8705867" flipH="1">
              <a:off x="2854" y="2925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515" name="AutoShape 197"/>
            <p:cNvSpPr>
              <a:spLocks noChangeArrowheads="1"/>
            </p:cNvSpPr>
            <p:nvPr/>
          </p:nvSpPr>
          <p:spPr bwMode="auto">
            <a:xfrm rot="8705867" flipH="1">
              <a:off x="2446" y="2877"/>
              <a:ext cx="192" cy="180"/>
            </a:xfrm>
            <a:prstGeom prst="hexagon">
              <a:avLst>
                <a:gd name="adj" fmla="val 26667"/>
                <a:gd name="vf" fmla="val 11547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pSp>
        <p:nvGrpSpPr>
          <p:cNvPr id="19468" name="Group 207"/>
          <p:cNvGrpSpPr>
            <a:grpSpLocks/>
          </p:cNvGrpSpPr>
          <p:nvPr/>
        </p:nvGrpSpPr>
        <p:grpSpPr bwMode="auto">
          <a:xfrm>
            <a:off x="3236913" y="3094038"/>
            <a:ext cx="2795587" cy="2716212"/>
            <a:chOff x="2039" y="1949"/>
            <a:chExt cx="1761" cy="1711"/>
          </a:xfrm>
        </p:grpSpPr>
        <p:grpSp>
          <p:nvGrpSpPr>
            <p:cNvPr id="19471" name="Group 106"/>
            <p:cNvGrpSpPr>
              <a:grpSpLocks/>
            </p:cNvGrpSpPr>
            <p:nvPr/>
          </p:nvGrpSpPr>
          <p:grpSpPr bwMode="auto">
            <a:xfrm>
              <a:off x="2041" y="2395"/>
              <a:ext cx="1592" cy="284"/>
              <a:chOff x="2077" y="2099"/>
              <a:chExt cx="1918" cy="379"/>
            </a:xfrm>
          </p:grpSpPr>
          <p:sp>
            <p:nvSpPr>
              <p:cNvPr id="19495" name="Freeform 88"/>
              <p:cNvSpPr>
                <a:spLocks/>
              </p:cNvSpPr>
              <p:nvPr/>
            </p:nvSpPr>
            <p:spPr bwMode="auto">
              <a:xfrm>
                <a:off x="3036" y="2289"/>
                <a:ext cx="959" cy="189"/>
              </a:xfrm>
              <a:custGeom>
                <a:avLst/>
                <a:gdLst>
                  <a:gd name="T0" fmla="*/ 0 w 3835"/>
                  <a:gd name="T1" fmla="*/ 0 h 758"/>
                  <a:gd name="T2" fmla="*/ 0 w 3835"/>
                  <a:gd name="T3" fmla="*/ 0 h 758"/>
                  <a:gd name="T4" fmla="*/ 0 w 3835"/>
                  <a:gd name="T5" fmla="*/ 0 h 758"/>
                  <a:gd name="T6" fmla="*/ 0 w 3835"/>
                  <a:gd name="T7" fmla="*/ 0 h 758"/>
                  <a:gd name="T8" fmla="*/ 0 w 3835"/>
                  <a:gd name="T9" fmla="*/ 0 h 758"/>
                  <a:gd name="T10" fmla="*/ 0 w 3835"/>
                  <a:gd name="T11" fmla="*/ 0 h 758"/>
                  <a:gd name="T12" fmla="*/ 0 w 3835"/>
                  <a:gd name="T13" fmla="*/ 0 h 758"/>
                  <a:gd name="T14" fmla="*/ 0 w 3835"/>
                  <a:gd name="T15" fmla="*/ 0 h 758"/>
                  <a:gd name="T16" fmla="*/ 0 w 3835"/>
                  <a:gd name="T17" fmla="*/ 0 h 758"/>
                  <a:gd name="T18" fmla="*/ 0 w 3835"/>
                  <a:gd name="T19" fmla="*/ 0 h 758"/>
                  <a:gd name="T20" fmla="*/ 0 w 3835"/>
                  <a:gd name="T21" fmla="*/ 0 h 758"/>
                  <a:gd name="T22" fmla="*/ 0 w 3835"/>
                  <a:gd name="T23" fmla="*/ 0 h 758"/>
                  <a:gd name="T24" fmla="*/ 0 w 3835"/>
                  <a:gd name="T25" fmla="*/ 0 h 758"/>
                  <a:gd name="T26" fmla="*/ 0 w 3835"/>
                  <a:gd name="T27" fmla="*/ 0 h 758"/>
                  <a:gd name="T28" fmla="*/ 0 w 3835"/>
                  <a:gd name="T29" fmla="*/ 0 h 758"/>
                  <a:gd name="T30" fmla="*/ 0 w 3835"/>
                  <a:gd name="T31" fmla="*/ 0 h 758"/>
                  <a:gd name="T32" fmla="*/ 0 w 3835"/>
                  <a:gd name="T33" fmla="*/ 0 h 758"/>
                  <a:gd name="T34" fmla="*/ 0 w 3835"/>
                  <a:gd name="T35" fmla="*/ 0 h 758"/>
                  <a:gd name="T36" fmla="*/ 0 w 3835"/>
                  <a:gd name="T37" fmla="*/ 0 h 758"/>
                  <a:gd name="T38" fmla="*/ 0 w 3835"/>
                  <a:gd name="T39" fmla="*/ 0 h 758"/>
                  <a:gd name="T40" fmla="*/ 0 w 3835"/>
                  <a:gd name="T41" fmla="*/ 0 h 758"/>
                  <a:gd name="T42" fmla="*/ 0 w 3835"/>
                  <a:gd name="T43" fmla="*/ 0 h 758"/>
                  <a:gd name="T44" fmla="*/ 0 w 3835"/>
                  <a:gd name="T45" fmla="*/ 0 h 758"/>
                  <a:gd name="T46" fmla="*/ 0 w 3835"/>
                  <a:gd name="T47" fmla="*/ 0 h 758"/>
                  <a:gd name="T48" fmla="*/ 0 w 3835"/>
                  <a:gd name="T49" fmla="*/ 0 h 758"/>
                  <a:gd name="T50" fmla="*/ 0 w 3835"/>
                  <a:gd name="T51" fmla="*/ 0 h 758"/>
                  <a:gd name="T52" fmla="*/ 0 w 3835"/>
                  <a:gd name="T53" fmla="*/ 0 h 758"/>
                  <a:gd name="T54" fmla="*/ 0 w 3835"/>
                  <a:gd name="T55" fmla="*/ 0 h 758"/>
                  <a:gd name="T56" fmla="*/ 0 w 3835"/>
                  <a:gd name="T57" fmla="*/ 0 h 758"/>
                  <a:gd name="T58" fmla="*/ 0 w 3835"/>
                  <a:gd name="T59" fmla="*/ 0 h 758"/>
                  <a:gd name="T60" fmla="*/ 0 w 3835"/>
                  <a:gd name="T61" fmla="*/ 0 h 758"/>
                  <a:gd name="T62" fmla="*/ 0 w 3835"/>
                  <a:gd name="T63" fmla="*/ 0 h 758"/>
                  <a:gd name="T64" fmla="*/ 0 w 3835"/>
                  <a:gd name="T65" fmla="*/ 0 h 758"/>
                  <a:gd name="T66" fmla="*/ 0 w 3835"/>
                  <a:gd name="T67" fmla="*/ 0 h 75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3835" h="758">
                    <a:moveTo>
                      <a:pt x="3601" y="0"/>
                    </a:moveTo>
                    <a:lnTo>
                      <a:pt x="3601" y="0"/>
                    </a:lnTo>
                    <a:lnTo>
                      <a:pt x="3604" y="0"/>
                    </a:lnTo>
                    <a:lnTo>
                      <a:pt x="3597" y="7"/>
                    </a:lnTo>
                    <a:lnTo>
                      <a:pt x="3586" y="21"/>
                    </a:lnTo>
                    <a:lnTo>
                      <a:pt x="3566" y="42"/>
                    </a:lnTo>
                    <a:lnTo>
                      <a:pt x="3538" y="62"/>
                    </a:lnTo>
                    <a:lnTo>
                      <a:pt x="3494" y="87"/>
                    </a:lnTo>
                    <a:lnTo>
                      <a:pt x="3442" y="117"/>
                    </a:lnTo>
                    <a:lnTo>
                      <a:pt x="3380" y="145"/>
                    </a:lnTo>
                    <a:lnTo>
                      <a:pt x="3314" y="169"/>
                    </a:lnTo>
                    <a:lnTo>
                      <a:pt x="3235" y="197"/>
                    </a:lnTo>
                    <a:lnTo>
                      <a:pt x="3149" y="220"/>
                    </a:lnTo>
                    <a:lnTo>
                      <a:pt x="3056" y="245"/>
                    </a:lnTo>
                    <a:lnTo>
                      <a:pt x="2956" y="269"/>
                    </a:lnTo>
                    <a:lnTo>
                      <a:pt x="2846" y="293"/>
                    </a:lnTo>
                    <a:lnTo>
                      <a:pt x="2731" y="317"/>
                    </a:lnTo>
                    <a:lnTo>
                      <a:pt x="2611" y="342"/>
                    </a:lnTo>
                    <a:lnTo>
                      <a:pt x="2481" y="362"/>
                    </a:lnTo>
                    <a:lnTo>
                      <a:pt x="2350" y="380"/>
                    </a:lnTo>
                    <a:lnTo>
                      <a:pt x="2208" y="397"/>
                    </a:lnTo>
                    <a:lnTo>
                      <a:pt x="2066" y="414"/>
                    </a:lnTo>
                    <a:lnTo>
                      <a:pt x="1915" y="432"/>
                    </a:lnTo>
                    <a:lnTo>
                      <a:pt x="1760" y="448"/>
                    </a:lnTo>
                    <a:lnTo>
                      <a:pt x="1601" y="462"/>
                    </a:lnTo>
                    <a:lnTo>
                      <a:pt x="1440" y="472"/>
                    </a:lnTo>
                    <a:lnTo>
                      <a:pt x="1271" y="487"/>
                    </a:lnTo>
                    <a:lnTo>
                      <a:pt x="1098" y="497"/>
                    </a:lnTo>
                    <a:lnTo>
                      <a:pt x="923" y="503"/>
                    </a:lnTo>
                    <a:lnTo>
                      <a:pt x="743" y="510"/>
                    </a:lnTo>
                    <a:lnTo>
                      <a:pt x="565" y="517"/>
                    </a:lnTo>
                    <a:lnTo>
                      <a:pt x="378" y="520"/>
                    </a:lnTo>
                    <a:lnTo>
                      <a:pt x="193" y="524"/>
                    </a:lnTo>
                    <a:lnTo>
                      <a:pt x="0" y="524"/>
                    </a:lnTo>
                    <a:lnTo>
                      <a:pt x="0" y="758"/>
                    </a:lnTo>
                    <a:lnTo>
                      <a:pt x="193" y="758"/>
                    </a:lnTo>
                    <a:lnTo>
                      <a:pt x="378" y="755"/>
                    </a:lnTo>
                    <a:lnTo>
                      <a:pt x="565" y="752"/>
                    </a:lnTo>
                    <a:lnTo>
                      <a:pt x="750" y="745"/>
                    </a:lnTo>
                    <a:lnTo>
                      <a:pt x="930" y="738"/>
                    </a:lnTo>
                    <a:lnTo>
                      <a:pt x="1105" y="731"/>
                    </a:lnTo>
                    <a:lnTo>
                      <a:pt x="1285" y="720"/>
                    </a:lnTo>
                    <a:lnTo>
                      <a:pt x="1453" y="707"/>
                    </a:lnTo>
                    <a:lnTo>
                      <a:pt x="1615" y="697"/>
                    </a:lnTo>
                    <a:lnTo>
                      <a:pt x="1781" y="683"/>
                    </a:lnTo>
                    <a:lnTo>
                      <a:pt x="1936" y="665"/>
                    </a:lnTo>
                    <a:lnTo>
                      <a:pt x="2088" y="648"/>
                    </a:lnTo>
                    <a:lnTo>
                      <a:pt x="2236" y="631"/>
                    </a:lnTo>
                    <a:lnTo>
                      <a:pt x="2377" y="613"/>
                    </a:lnTo>
                    <a:lnTo>
                      <a:pt x="2515" y="590"/>
                    </a:lnTo>
                    <a:lnTo>
                      <a:pt x="2646" y="569"/>
                    </a:lnTo>
                    <a:lnTo>
                      <a:pt x="2773" y="545"/>
                    </a:lnTo>
                    <a:lnTo>
                      <a:pt x="2894" y="520"/>
                    </a:lnTo>
                    <a:lnTo>
                      <a:pt x="3004" y="497"/>
                    </a:lnTo>
                    <a:lnTo>
                      <a:pt x="3111" y="472"/>
                    </a:lnTo>
                    <a:lnTo>
                      <a:pt x="3211" y="448"/>
                    </a:lnTo>
                    <a:lnTo>
                      <a:pt x="3304" y="417"/>
                    </a:lnTo>
                    <a:lnTo>
                      <a:pt x="3391" y="390"/>
                    </a:lnTo>
                    <a:lnTo>
                      <a:pt x="3469" y="359"/>
                    </a:lnTo>
                    <a:lnTo>
                      <a:pt x="3546" y="324"/>
                    </a:lnTo>
                    <a:lnTo>
                      <a:pt x="3604" y="293"/>
                    </a:lnTo>
                    <a:lnTo>
                      <a:pt x="3663" y="262"/>
                    </a:lnTo>
                    <a:lnTo>
                      <a:pt x="3718" y="220"/>
                    </a:lnTo>
                    <a:lnTo>
                      <a:pt x="3766" y="172"/>
                    </a:lnTo>
                    <a:lnTo>
                      <a:pt x="3797" y="124"/>
                    </a:lnTo>
                    <a:lnTo>
                      <a:pt x="3824" y="69"/>
                    </a:lnTo>
                    <a:lnTo>
                      <a:pt x="3835" y="0"/>
                    </a:lnTo>
                    <a:lnTo>
                      <a:pt x="3601" y="0"/>
                    </a:lnTo>
                    <a:close/>
                  </a:path>
                </a:pathLst>
              </a:custGeom>
              <a:solidFill>
                <a:srgbClr val="11C4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6" name="Freeform 89"/>
              <p:cNvSpPr>
                <a:spLocks/>
              </p:cNvSpPr>
              <p:nvPr/>
            </p:nvSpPr>
            <p:spPr bwMode="auto">
              <a:xfrm>
                <a:off x="3036" y="2099"/>
                <a:ext cx="959" cy="190"/>
              </a:xfrm>
              <a:custGeom>
                <a:avLst/>
                <a:gdLst>
                  <a:gd name="T0" fmla="*/ 0 w 3835"/>
                  <a:gd name="T1" fmla="*/ 0 h 761"/>
                  <a:gd name="T2" fmla="*/ 0 w 3835"/>
                  <a:gd name="T3" fmla="*/ 0 h 761"/>
                  <a:gd name="T4" fmla="*/ 0 w 3835"/>
                  <a:gd name="T5" fmla="*/ 0 h 761"/>
                  <a:gd name="T6" fmla="*/ 0 w 3835"/>
                  <a:gd name="T7" fmla="*/ 0 h 761"/>
                  <a:gd name="T8" fmla="*/ 0 w 3835"/>
                  <a:gd name="T9" fmla="*/ 0 h 761"/>
                  <a:gd name="T10" fmla="*/ 0 w 3835"/>
                  <a:gd name="T11" fmla="*/ 0 h 761"/>
                  <a:gd name="T12" fmla="*/ 0 w 3835"/>
                  <a:gd name="T13" fmla="*/ 0 h 761"/>
                  <a:gd name="T14" fmla="*/ 0 w 3835"/>
                  <a:gd name="T15" fmla="*/ 0 h 761"/>
                  <a:gd name="T16" fmla="*/ 0 w 3835"/>
                  <a:gd name="T17" fmla="*/ 0 h 761"/>
                  <a:gd name="T18" fmla="*/ 0 w 3835"/>
                  <a:gd name="T19" fmla="*/ 0 h 761"/>
                  <a:gd name="T20" fmla="*/ 0 w 3835"/>
                  <a:gd name="T21" fmla="*/ 0 h 761"/>
                  <a:gd name="T22" fmla="*/ 0 w 3835"/>
                  <a:gd name="T23" fmla="*/ 0 h 761"/>
                  <a:gd name="T24" fmla="*/ 0 w 3835"/>
                  <a:gd name="T25" fmla="*/ 0 h 761"/>
                  <a:gd name="T26" fmla="*/ 0 w 3835"/>
                  <a:gd name="T27" fmla="*/ 0 h 761"/>
                  <a:gd name="T28" fmla="*/ 0 w 3835"/>
                  <a:gd name="T29" fmla="*/ 0 h 761"/>
                  <a:gd name="T30" fmla="*/ 0 w 3835"/>
                  <a:gd name="T31" fmla="*/ 0 h 761"/>
                  <a:gd name="T32" fmla="*/ 0 w 3835"/>
                  <a:gd name="T33" fmla="*/ 0 h 761"/>
                  <a:gd name="T34" fmla="*/ 0 w 3835"/>
                  <a:gd name="T35" fmla="*/ 0 h 761"/>
                  <a:gd name="T36" fmla="*/ 0 w 3835"/>
                  <a:gd name="T37" fmla="*/ 0 h 761"/>
                  <a:gd name="T38" fmla="*/ 0 w 3835"/>
                  <a:gd name="T39" fmla="*/ 0 h 761"/>
                  <a:gd name="T40" fmla="*/ 0 w 3835"/>
                  <a:gd name="T41" fmla="*/ 0 h 761"/>
                  <a:gd name="T42" fmla="*/ 0 w 3835"/>
                  <a:gd name="T43" fmla="*/ 0 h 761"/>
                  <a:gd name="T44" fmla="*/ 0 w 3835"/>
                  <a:gd name="T45" fmla="*/ 0 h 761"/>
                  <a:gd name="T46" fmla="*/ 0 w 3835"/>
                  <a:gd name="T47" fmla="*/ 0 h 761"/>
                  <a:gd name="T48" fmla="*/ 0 w 3835"/>
                  <a:gd name="T49" fmla="*/ 0 h 761"/>
                  <a:gd name="T50" fmla="*/ 0 w 3835"/>
                  <a:gd name="T51" fmla="*/ 0 h 761"/>
                  <a:gd name="T52" fmla="*/ 0 w 3835"/>
                  <a:gd name="T53" fmla="*/ 0 h 761"/>
                  <a:gd name="T54" fmla="*/ 0 w 3835"/>
                  <a:gd name="T55" fmla="*/ 0 h 761"/>
                  <a:gd name="T56" fmla="*/ 0 w 3835"/>
                  <a:gd name="T57" fmla="*/ 0 h 761"/>
                  <a:gd name="T58" fmla="*/ 0 w 3835"/>
                  <a:gd name="T59" fmla="*/ 0 h 761"/>
                  <a:gd name="T60" fmla="*/ 0 w 3835"/>
                  <a:gd name="T61" fmla="*/ 0 h 761"/>
                  <a:gd name="T62" fmla="*/ 0 w 3835"/>
                  <a:gd name="T63" fmla="*/ 0 h 761"/>
                  <a:gd name="T64" fmla="*/ 0 w 3835"/>
                  <a:gd name="T65" fmla="*/ 0 h 761"/>
                  <a:gd name="T66" fmla="*/ 0 w 3835"/>
                  <a:gd name="T67" fmla="*/ 0 h 76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3835" h="761">
                    <a:moveTo>
                      <a:pt x="0" y="235"/>
                    </a:moveTo>
                    <a:lnTo>
                      <a:pt x="0" y="235"/>
                    </a:lnTo>
                    <a:lnTo>
                      <a:pt x="193" y="235"/>
                    </a:lnTo>
                    <a:lnTo>
                      <a:pt x="378" y="238"/>
                    </a:lnTo>
                    <a:lnTo>
                      <a:pt x="565" y="241"/>
                    </a:lnTo>
                    <a:lnTo>
                      <a:pt x="743" y="248"/>
                    </a:lnTo>
                    <a:lnTo>
                      <a:pt x="923" y="255"/>
                    </a:lnTo>
                    <a:lnTo>
                      <a:pt x="1098" y="262"/>
                    </a:lnTo>
                    <a:lnTo>
                      <a:pt x="1271" y="272"/>
                    </a:lnTo>
                    <a:lnTo>
                      <a:pt x="1440" y="286"/>
                    </a:lnTo>
                    <a:lnTo>
                      <a:pt x="1601" y="296"/>
                    </a:lnTo>
                    <a:lnTo>
                      <a:pt x="1760" y="313"/>
                    </a:lnTo>
                    <a:lnTo>
                      <a:pt x="1915" y="327"/>
                    </a:lnTo>
                    <a:lnTo>
                      <a:pt x="2066" y="345"/>
                    </a:lnTo>
                    <a:lnTo>
                      <a:pt x="2208" y="362"/>
                    </a:lnTo>
                    <a:lnTo>
                      <a:pt x="2350" y="383"/>
                    </a:lnTo>
                    <a:lnTo>
                      <a:pt x="2481" y="400"/>
                    </a:lnTo>
                    <a:lnTo>
                      <a:pt x="2611" y="420"/>
                    </a:lnTo>
                    <a:lnTo>
                      <a:pt x="2731" y="441"/>
                    </a:lnTo>
                    <a:lnTo>
                      <a:pt x="2846" y="465"/>
                    </a:lnTo>
                    <a:lnTo>
                      <a:pt x="2953" y="490"/>
                    </a:lnTo>
                    <a:lnTo>
                      <a:pt x="3056" y="517"/>
                    </a:lnTo>
                    <a:lnTo>
                      <a:pt x="3149" y="541"/>
                    </a:lnTo>
                    <a:lnTo>
                      <a:pt x="3235" y="565"/>
                    </a:lnTo>
                    <a:lnTo>
                      <a:pt x="3314" y="593"/>
                    </a:lnTo>
                    <a:lnTo>
                      <a:pt x="3380" y="616"/>
                    </a:lnTo>
                    <a:lnTo>
                      <a:pt x="3446" y="648"/>
                    </a:lnTo>
                    <a:lnTo>
                      <a:pt x="3494" y="672"/>
                    </a:lnTo>
                    <a:lnTo>
                      <a:pt x="3535" y="696"/>
                    </a:lnTo>
                    <a:lnTo>
                      <a:pt x="3566" y="720"/>
                    </a:lnTo>
                    <a:lnTo>
                      <a:pt x="3586" y="741"/>
                    </a:lnTo>
                    <a:lnTo>
                      <a:pt x="3597" y="755"/>
                    </a:lnTo>
                    <a:lnTo>
                      <a:pt x="3604" y="761"/>
                    </a:lnTo>
                    <a:lnTo>
                      <a:pt x="3601" y="761"/>
                    </a:lnTo>
                    <a:lnTo>
                      <a:pt x="3835" y="761"/>
                    </a:lnTo>
                    <a:lnTo>
                      <a:pt x="3824" y="693"/>
                    </a:lnTo>
                    <a:lnTo>
                      <a:pt x="3797" y="638"/>
                    </a:lnTo>
                    <a:lnTo>
                      <a:pt x="3766" y="590"/>
                    </a:lnTo>
                    <a:lnTo>
                      <a:pt x="3718" y="541"/>
                    </a:lnTo>
                    <a:lnTo>
                      <a:pt x="3666" y="503"/>
                    </a:lnTo>
                    <a:lnTo>
                      <a:pt x="3604" y="465"/>
                    </a:lnTo>
                    <a:lnTo>
                      <a:pt x="3542" y="435"/>
                    </a:lnTo>
                    <a:lnTo>
                      <a:pt x="3469" y="403"/>
                    </a:lnTo>
                    <a:lnTo>
                      <a:pt x="3391" y="372"/>
                    </a:lnTo>
                    <a:lnTo>
                      <a:pt x="3304" y="345"/>
                    </a:lnTo>
                    <a:lnTo>
                      <a:pt x="3211" y="313"/>
                    </a:lnTo>
                    <a:lnTo>
                      <a:pt x="3111" y="290"/>
                    </a:lnTo>
                    <a:lnTo>
                      <a:pt x="3008" y="262"/>
                    </a:lnTo>
                    <a:lnTo>
                      <a:pt x="2894" y="238"/>
                    </a:lnTo>
                    <a:lnTo>
                      <a:pt x="2773" y="213"/>
                    </a:lnTo>
                    <a:lnTo>
                      <a:pt x="2646" y="193"/>
                    </a:lnTo>
                    <a:lnTo>
                      <a:pt x="2515" y="172"/>
                    </a:lnTo>
                    <a:lnTo>
                      <a:pt x="2377" y="148"/>
                    </a:lnTo>
                    <a:lnTo>
                      <a:pt x="2236" y="127"/>
                    </a:lnTo>
                    <a:lnTo>
                      <a:pt x="2088" y="110"/>
                    </a:lnTo>
                    <a:lnTo>
                      <a:pt x="1936" y="93"/>
                    </a:lnTo>
                    <a:lnTo>
                      <a:pt x="1781" y="80"/>
                    </a:lnTo>
                    <a:lnTo>
                      <a:pt x="1615" y="62"/>
                    </a:lnTo>
                    <a:lnTo>
                      <a:pt x="1453" y="52"/>
                    </a:lnTo>
                    <a:lnTo>
                      <a:pt x="1285" y="38"/>
                    </a:lnTo>
                    <a:lnTo>
                      <a:pt x="1105" y="27"/>
                    </a:lnTo>
                    <a:lnTo>
                      <a:pt x="930" y="20"/>
                    </a:lnTo>
                    <a:lnTo>
                      <a:pt x="750" y="13"/>
                    </a:lnTo>
                    <a:lnTo>
                      <a:pt x="565" y="7"/>
                    </a:lnTo>
                    <a:lnTo>
                      <a:pt x="378" y="3"/>
                    </a:lnTo>
                    <a:lnTo>
                      <a:pt x="193" y="0"/>
                    </a:lnTo>
                    <a:lnTo>
                      <a:pt x="0" y="0"/>
                    </a:lnTo>
                    <a:lnTo>
                      <a:pt x="0" y="235"/>
                    </a:lnTo>
                    <a:close/>
                  </a:path>
                </a:pathLst>
              </a:custGeom>
              <a:solidFill>
                <a:srgbClr val="11C4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7" name="Freeform 90"/>
              <p:cNvSpPr>
                <a:spLocks/>
              </p:cNvSpPr>
              <p:nvPr/>
            </p:nvSpPr>
            <p:spPr bwMode="auto">
              <a:xfrm>
                <a:off x="2077" y="2099"/>
                <a:ext cx="959" cy="190"/>
              </a:xfrm>
              <a:custGeom>
                <a:avLst/>
                <a:gdLst>
                  <a:gd name="T0" fmla="*/ 0 w 3836"/>
                  <a:gd name="T1" fmla="*/ 0 h 761"/>
                  <a:gd name="T2" fmla="*/ 0 w 3836"/>
                  <a:gd name="T3" fmla="*/ 0 h 761"/>
                  <a:gd name="T4" fmla="*/ 0 w 3836"/>
                  <a:gd name="T5" fmla="*/ 0 h 761"/>
                  <a:gd name="T6" fmla="*/ 0 w 3836"/>
                  <a:gd name="T7" fmla="*/ 0 h 761"/>
                  <a:gd name="T8" fmla="*/ 0 w 3836"/>
                  <a:gd name="T9" fmla="*/ 0 h 761"/>
                  <a:gd name="T10" fmla="*/ 0 w 3836"/>
                  <a:gd name="T11" fmla="*/ 0 h 761"/>
                  <a:gd name="T12" fmla="*/ 0 w 3836"/>
                  <a:gd name="T13" fmla="*/ 0 h 761"/>
                  <a:gd name="T14" fmla="*/ 0 w 3836"/>
                  <a:gd name="T15" fmla="*/ 0 h 761"/>
                  <a:gd name="T16" fmla="*/ 0 w 3836"/>
                  <a:gd name="T17" fmla="*/ 0 h 761"/>
                  <a:gd name="T18" fmla="*/ 0 w 3836"/>
                  <a:gd name="T19" fmla="*/ 0 h 761"/>
                  <a:gd name="T20" fmla="*/ 0 w 3836"/>
                  <a:gd name="T21" fmla="*/ 0 h 761"/>
                  <a:gd name="T22" fmla="*/ 0 w 3836"/>
                  <a:gd name="T23" fmla="*/ 0 h 761"/>
                  <a:gd name="T24" fmla="*/ 0 w 3836"/>
                  <a:gd name="T25" fmla="*/ 0 h 761"/>
                  <a:gd name="T26" fmla="*/ 0 w 3836"/>
                  <a:gd name="T27" fmla="*/ 0 h 761"/>
                  <a:gd name="T28" fmla="*/ 0 w 3836"/>
                  <a:gd name="T29" fmla="*/ 0 h 761"/>
                  <a:gd name="T30" fmla="*/ 0 w 3836"/>
                  <a:gd name="T31" fmla="*/ 0 h 761"/>
                  <a:gd name="T32" fmla="*/ 0 w 3836"/>
                  <a:gd name="T33" fmla="*/ 0 h 761"/>
                  <a:gd name="T34" fmla="*/ 0 w 3836"/>
                  <a:gd name="T35" fmla="*/ 0 h 761"/>
                  <a:gd name="T36" fmla="*/ 0 w 3836"/>
                  <a:gd name="T37" fmla="*/ 0 h 761"/>
                  <a:gd name="T38" fmla="*/ 0 w 3836"/>
                  <a:gd name="T39" fmla="*/ 0 h 761"/>
                  <a:gd name="T40" fmla="*/ 0 w 3836"/>
                  <a:gd name="T41" fmla="*/ 0 h 761"/>
                  <a:gd name="T42" fmla="*/ 0 w 3836"/>
                  <a:gd name="T43" fmla="*/ 0 h 761"/>
                  <a:gd name="T44" fmla="*/ 0 w 3836"/>
                  <a:gd name="T45" fmla="*/ 0 h 761"/>
                  <a:gd name="T46" fmla="*/ 0 w 3836"/>
                  <a:gd name="T47" fmla="*/ 0 h 761"/>
                  <a:gd name="T48" fmla="*/ 0 w 3836"/>
                  <a:gd name="T49" fmla="*/ 0 h 761"/>
                  <a:gd name="T50" fmla="*/ 0 w 3836"/>
                  <a:gd name="T51" fmla="*/ 0 h 761"/>
                  <a:gd name="T52" fmla="*/ 0 w 3836"/>
                  <a:gd name="T53" fmla="*/ 0 h 761"/>
                  <a:gd name="T54" fmla="*/ 0 w 3836"/>
                  <a:gd name="T55" fmla="*/ 0 h 761"/>
                  <a:gd name="T56" fmla="*/ 0 w 3836"/>
                  <a:gd name="T57" fmla="*/ 0 h 761"/>
                  <a:gd name="T58" fmla="*/ 0 w 3836"/>
                  <a:gd name="T59" fmla="*/ 0 h 761"/>
                  <a:gd name="T60" fmla="*/ 0 w 3836"/>
                  <a:gd name="T61" fmla="*/ 0 h 761"/>
                  <a:gd name="T62" fmla="*/ 0 w 3836"/>
                  <a:gd name="T63" fmla="*/ 0 h 761"/>
                  <a:gd name="T64" fmla="*/ 0 w 3836"/>
                  <a:gd name="T65" fmla="*/ 0 h 761"/>
                  <a:gd name="T66" fmla="*/ 0 w 3836"/>
                  <a:gd name="T67" fmla="*/ 0 h 76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3836" h="761">
                    <a:moveTo>
                      <a:pt x="234" y="761"/>
                    </a:moveTo>
                    <a:lnTo>
                      <a:pt x="234" y="761"/>
                    </a:lnTo>
                    <a:lnTo>
                      <a:pt x="231" y="761"/>
                    </a:lnTo>
                    <a:lnTo>
                      <a:pt x="238" y="755"/>
                    </a:lnTo>
                    <a:lnTo>
                      <a:pt x="248" y="741"/>
                    </a:lnTo>
                    <a:lnTo>
                      <a:pt x="269" y="720"/>
                    </a:lnTo>
                    <a:lnTo>
                      <a:pt x="300" y="696"/>
                    </a:lnTo>
                    <a:lnTo>
                      <a:pt x="341" y="672"/>
                    </a:lnTo>
                    <a:lnTo>
                      <a:pt x="389" y="648"/>
                    </a:lnTo>
                    <a:lnTo>
                      <a:pt x="455" y="616"/>
                    </a:lnTo>
                    <a:lnTo>
                      <a:pt x="521" y="593"/>
                    </a:lnTo>
                    <a:lnTo>
                      <a:pt x="600" y="565"/>
                    </a:lnTo>
                    <a:lnTo>
                      <a:pt x="686" y="541"/>
                    </a:lnTo>
                    <a:lnTo>
                      <a:pt x="779" y="517"/>
                    </a:lnTo>
                    <a:lnTo>
                      <a:pt x="883" y="490"/>
                    </a:lnTo>
                    <a:lnTo>
                      <a:pt x="989" y="465"/>
                    </a:lnTo>
                    <a:lnTo>
                      <a:pt x="1103" y="441"/>
                    </a:lnTo>
                    <a:lnTo>
                      <a:pt x="1224" y="420"/>
                    </a:lnTo>
                    <a:lnTo>
                      <a:pt x="1351" y="400"/>
                    </a:lnTo>
                    <a:lnTo>
                      <a:pt x="1486" y="383"/>
                    </a:lnTo>
                    <a:lnTo>
                      <a:pt x="1624" y="362"/>
                    </a:lnTo>
                    <a:lnTo>
                      <a:pt x="1768" y="345"/>
                    </a:lnTo>
                    <a:lnTo>
                      <a:pt x="1916" y="327"/>
                    </a:lnTo>
                    <a:lnTo>
                      <a:pt x="2074" y="313"/>
                    </a:lnTo>
                    <a:lnTo>
                      <a:pt x="2231" y="296"/>
                    </a:lnTo>
                    <a:lnTo>
                      <a:pt x="2396" y="286"/>
                    </a:lnTo>
                    <a:lnTo>
                      <a:pt x="2564" y="272"/>
                    </a:lnTo>
                    <a:lnTo>
                      <a:pt x="2734" y="262"/>
                    </a:lnTo>
                    <a:lnTo>
                      <a:pt x="2909" y="255"/>
                    </a:lnTo>
                    <a:lnTo>
                      <a:pt x="3092" y="248"/>
                    </a:lnTo>
                    <a:lnTo>
                      <a:pt x="3271" y="241"/>
                    </a:lnTo>
                    <a:lnTo>
                      <a:pt x="3457" y="238"/>
                    </a:lnTo>
                    <a:lnTo>
                      <a:pt x="3644" y="235"/>
                    </a:lnTo>
                    <a:lnTo>
                      <a:pt x="3836" y="235"/>
                    </a:lnTo>
                    <a:lnTo>
                      <a:pt x="3836" y="0"/>
                    </a:lnTo>
                    <a:lnTo>
                      <a:pt x="3644" y="0"/>
                    </a:lnTo>
                    <a:lnTo>
                      <a:pt x="3457" y="3"/>
                    </a:lnTo>
                    <a:lnTo>
                      <a:pt x="3271" y="7"/>
                    </a:lnTo>
                    <a:lnTo>
                      <a:pt x="3084" y="13"/>
                    </a:lnTo>
                    <a:lnTo>
                      <a:pt x="2902" y="20"/>
                    </a:lnTo>
                    <a:lnTo>
                      <a:pt x="2726" y="27"/>
                    </a:lnTo>
                    <a:lnTo>
                      <a:pt x="2551" y="38"/>
                    </a:lnTo>
                    <a:lnTo>
                      <a:pt x="2382" y="52"/>
                    </a:lnTo>
                    <a:lnTo>
                      <a:pt x="2216" y="62"/>
                    </a:lnTo>
                    <a:lnTo>
                      <a:pt x="2054" y="80"/>
                    </a:lnTo>
                    <a:lnTo>
                      <a:pt x="1896" y="93"/>
                    </a:lnTo>
                    <a:lnTo>
                      <a:pt x="1748" y="110"/>
                    </a:lnTo>
                    <a:lnTo>
                      <a:pt x="1596" y="127"/>
                    </a:lnTo>
                    <a:lnTo>
                      <a:pt x="1458" y="148"/>
                    </a:lnTo>
                    <a:lnTo>
                      <a:pt x="1316" y="172"/>
                    </a:lnTo>
                    <a:lnTo>
                      <a:pt x="1189" y="193"/>
                    </a:lnTo>
                    <a:lnTo>
                      <a:pt x="1061" y="213"/>
                    </a:lnTo>
                    <a:lnTo>
                      <a:pt x="941" y="238"/>
                    </a:lnTo>
                    <a:lnTo>
                      <a:pt x="828" y="262"/>
                    </a:lnTo>
                    <a:lnTo>
                      <a:pt x="724" y="290"/>
                    </a:lnTo>
                    <a:lnTo>
                      <a:pt x="624" y="313"/>
                    </a:lnTo>
                    <a:lnTo>
                      <a:pt x="531" y="345"/>
                    </a:lnTo>
                    <a:lnTo>
                      <a:pt x="445" y="372"/>
                    </a:lnTo>
                    <a:lnTo>
                      <a:pt x="366" y="403"/>
                    </a:lnTo>
                    <a:lnTo>
                      <a:pt x="293" y="435"/>
                    </a:lnTo>
                    <a:lnTo>
                      <a:pt x="231" y="465"/>
                    </a:lnTo>
                    <a:lnTo>
                      <a:pt x="169" y="503"/>
                    </a:lnTo>
                    <a:lnTo>
                      <a:pt x="118" y="541"/>
                    </a:lnTo>
                    <a:lnTo>
                      <a:pt x="69" y="590"/>
                    </a:lnTo>
                    <a:lnTo>
                      <a:pt x="38" y="638"/>
                    </a:lnTo>
                    <a:lnTo>
                      <a:pt x="11" y="693"/>
                    </a:lnTo>
                    <a:lnTo>
                      <a:pt x="0" y="761"/>
                    </a:lnTo>
                    <a:lnTo>
                      <a:pt x="234" y="761"/>
                    </a:lnTo>
                    <a:close/>
                  </a:path>
                </a:pathLst>
              </a:custGeom>
              <a:solidFill>
                <a:srgbClr val="11C4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8" name="Freeform 91"/>
              <p:cNvSpPr>
                <a:spLocks/>
              </p:cNvSpPr>
              <p:nvPr/>
            </p:nvSpPr>
            <p:spPr bwMode="auto">
              <a:xfrm>
                <a:off x="2077" y="2289"/>
                <a:ext cx="959" cy="189"/>
              </a:xfrm>
              <a:custGeom>
                <a:avLst/>
                <a:gdLst>
                  <a:gd name="T0" fmla="*/ 0 w 3836"/>
                  <a:gd name="T1" fmla="*/ 0 h 758"/>
                  <a:gd name="T2" fmla="*/ 0 w 3836"/>
                  <a:gd name="T3" fmla="*/ 0 h 758"/>
                  <a:gd name="T4" fmla="*/ 0 w 3836"/>
                  <a:gd name="T5" fmla="*/ 0 h 758"/>
                  <a:gd name="T6" fmla="*/ 0 w 3836"/>
                  <a:gd name="T7" fmla="*/ 0 h 758"/>
                  <a:gd name="T8" fmla="*/ 0 w 3836"/>
                  <a:gd name="T9" fmla="*/ 0 h 758"/>
                  <a:gd name="T10" fmla="*/ 0 w 3836"/>
                  <a:gd name="T11" fmla="*/ 0 h 758"/>
                  <a:gd name="T12" fmla="*/ 0 w 3836"/>
                  <a:gd name="T13" fmla="*/ 0 h 758"/>
                  <a:gd name="T14" fmla="*/ 0 w 3836"/>
                  <a:gd name="T15" fmla="*/ 0 h 758"/>
                  <a:gd name="T16" fmla="*/ 0 w 3836"/>
                  <a:gd name="T17" fmla="*/ 0 h 758"/>
                  <a:gd name="T18" fmla="*/ 0 w 3836"/>
                  <a:gd name="T19" fmla="*/ 0 h 758"/>
                  <a:gd name="T20" fmla="*/ 0 w 3836"/>
                  <a:gd name="T21" fmla="*/ 0 h 758"/>
                  <a:gd name="T22" fmla="*/ 0 w 3836"/>
                  <a:gd name="T23" fmla="*/ 0 h 758"/>
                  <a:gd name="T24" fmla="*/ 0 w 3836"/>
                  <a:gd name="T25" fmla="*/ 0 h 758"/>
                  <a:gd name="T26" fmla="*/ 0 w 3836"/>
                  <a:gd name="T27" fmla="*/ 0 h 758"/>
                  <a:gd name="T28" fmla="*/ 0 w 3836"/>
                  <a:gd name="T29" fmla="*/ 0 h 758"/>
                  <a:gd name="T30" fmla="*/ 0 w 3836"/>
                  <a:gd name="T31" fmla="*/ 0 h 758"/>
                  <a:gd name="T32" fmla="*/ 0 w 3836"/>
                  <a:gd name="T33" fmla="*/ 0 h 758"/>
                  <a:gd name="T34" fmla="*/ 0 w 3836"/>
                  <a:gd name="T35" fmla="*/ 0 h 758"/>
                  <a:gd name="T36" fmla="*/ 0 w 3836"/>
                  <a:gd name="T37" fmla="*/ 0 h 758"/>
                  <a:gd name="T38" fmla="*/ 0 w 3836"/>
                  <a:gd name="T39" fmla="*/ 0 h 758"/>
                  <a:gd name="T40" fmla="*/ 0 w 3836"/>
                  <a:gd name="T41" fmla="*/ 0 h 758"/>
                  <a:gd name="T42" fmla="*/ 0 w 3836"/>
                  <a:gd name="T43" fmla="*/ 0 h 758"/>
                  <a:gd name="T44" fmla="*/ 0 w 3836"/>
                  <a:gd name="T45" fmla="*/ 0 h 758"/>
                  <a:gd name="T46" fmla="*/ 0 w 3836"/>
                  <a:gd name="T47" fmla="*/ 0 h 758"/>
                  <a:gd name="T48" fmla="*/ 0 w 3836"/>
                  <a:gd name="T49" fmla="*/ 0 h 758"/>
                  <a:gd name="T50" fmla="*/ 0 w 3836"/>
                  <a:gd name="T51" fmla="*/ 0 h 758"/>
                  <a:gd name="T52" fmla="*/ 0 w 3836"/>
                  <a:gd name="T53" fmla="*/ 0 h 758"/>
                  <a:gd name="T54" fmla="*/ 0 w 3836"/>
                  <a:gd name="T55" fmla="*/ 0 h 758"/>
                  <a:gd name="T56" fmla="*/ 0 w 3836"/>
                  <a:gd name="T57" fmla="*/ 0 h 758"/>
                  <a:gd name="T58" fmla="*/ 0 w 3836"/>
                  <a:gd name="T59" fmla="*/ 0 h 758"/>
                  <a:gd name="T60" fmla="*/ 0 w 3836"/>
                  <a:gd name="T61" fmla="*/ 0 h 758"/>
                  <a:gd name="T62" fmla="*/ 0 w 3836"/>
                  <a:gd name="T63" fmla="*/ 0 h 758"/>
                  <a:gd name="T64" fmla="*/ 0 w 3836"/>
                  <a:gd name="T65" fmla="*/ 0 h 758"/>
                  <a:gd name="T66" fmla="*/ 0 w 3836"/>
                  <a:gd name="T67" fmla="*/ 0 h 75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3836" h="758">
                    <a:moveTo>
                      <a:pt x="3836" y="524"/>
                    </a:moveTo>
                    <a:lnTo>
                      <a:pt x="3836" y="524"/>
                    </a:lnTo>
                    <a:lnTo>
                      <a:pt x="3644" y="524"/>
                    </a:lnTo>
                    <a:lnTo>
                      <a:pt x="3457" y="520"/>
                    </a:lnTo>
                    <a:lnTo>
                      <a:pt x="3271" y="517"/>
                    </a:lnTo>
                    <a:lnTo>
                      <a:pt x="3092" y="510"/>
                    </a:lnTo>
                    <a:lnTo>
                      <a:pt x="2909" y="503"/>
                    </a:lnTo>
                    <a:lnTo>
                      <a:pt x="2734" y="497"/>
                    </a:lnTo>
                    <a:lnTo>
                      <a:pt x="2564" y="487"/>
                    </a:lnTo>
                    <a:lnTo>
                      <a:pt x="2396" y="472"/>
                    </a:lnTo>
                    <a:lnTo>
                      <a:pt x="2231" y="462"/>
                    </a:lnTo>
                    <a:lnTo>
                      <a:pt x="2074" y="448"/>
                    </a:lnTo>
                    <a:lnTo>
                      <a:pt x="1916" y="432"/>
                    </a:lnTo>
                    <a:lnTo>
                      <a:pt x="1768" y="414"/>
                    </a:lnTo>
                    <a:lnTo>
                      <a:pt x="1624" y="397"/>
                    </a:lnTo>
                    <a:lnTo>
                      <a:pt x="1486" y="380"/>
                    </a:lnTo>
                    <a:lnTo>
                      <a:pt x="1351" y="362"/>
                    </a:lnTo>
                    <a:lnTo>
                      <a:pt x="1224" y="342"/>
                    </a:lnTo>
                    <a:lnTo>
                      <a:pt x="1103" y="317"/>
                    </a:lnTo>
                    <a:lnTo>
                      <a:pt x="989" y="293"/>
                    </a:lnTo>
                    <a:lnTo>
                      <a:pt x="879" y="269"/>
                    </a:lnTo>
                    <a:lnTo>
                      <a:pt x="779" y="245"/>
                    </a:lnTo>
                    <a:lnTo>
                      <a:pt x="686" y="220"/>
                    </a:lnTo>
                    <a:lnTo>
                      <a:pt x="600" y="197"/>
                    </a:lnTo>
                    <a:lnTo>
                      <a:pt x="521" y="169"/>
                    </a:lnTo>
                    <a:lnTo>
                      <a:pt x="455" y="145"/>
                    </a:lnTo>
                    <a:lnTo>
                      <a:pt x="393" y="117"/>
                    </a:lnTo>
                    <a:lnTo>
                      <a:pt x="341" y="87"/>
                    </a:lnTo>
                    <a:lnTo>
                      <a:pt x="296" y="62"/>
                    </a:lnTo>
                    <a:lnTo>
                      <a:pt x="269" y="42"/>
                    </a:lnTo>
                    <a:lnTo>
                      <a:pt x="248" y="21"/>
                    </a:lnTo>
                    <a:lnTo>
                      <a:pt x="238" y="7"/>
                    </a:lnTo>
                    <a:lnTo>
                      <a:pt x="231" y="0"/>
                    </a:lnTo>
                    <a:lnTo>
                      <a:pt x="234" y="0"/>
                    </a:lnTo>
                    <a:lnTo>
                      <a:pt x="0" y="0"/>
                    </a:lnTo>
                    <a:lnTo>
                      <a:pt x="11" y="69"/>
                    </a:lnTo>
                    <a:lnTo>
                      <a:pt x="38" y="124"/>
                    </a:lnTo>
                    <a:lnTo>
                      <a:pt x="69" y="172"/>
                    </a:lnTo>
                    <a:lnTo>
                      <a:pt x="118" y="220"/>
                    </a:lnTo>
                    <a:lnTo>
                      <a:pt x="173" y="262"/>
                    </a:lnTo>
                    <a:lnTo>
                      <a:pt x="231" y="293"/>
                    </a:lnTo>
                    <a:lnTo>
                      <a:pt x="290" y="324"/>
                    </a:lnTo>
                    <a:lnTo>
                      <a:pt x="366" y="359"/>
                    </a:lnTo>
                    <a:lnTo>
                      <a:pt x="445" y="390"/>
                    </a:lnTo>
                    <a:lnTo>
                      <a:pt x="531" y="417"/>
                    </a:lnTo>
                    <a:lnTo>
                      <a:pt x="624" y="448"/>
                    </a:lnTo>
                    <a:lnTo>
                      <a:pt x="724" y="472"/>
                    </a:lnTo>
                    <a:lnTo>
                      <a:pt x="831" y="497"/>
                    </a:lnTo>
                    <a:lnTo>
                      <a:pt x="941" y="520"/>
                    </a:lnTo>
                    <a:lnTo>
                      <a:pt x="1061" y="545"/>
                    </a:lnTo>
                    <a:lnTo>
                      <a:pt x="1189" y="569"/>
                    </a:lnTo>
                    <a:lnTo>
                      <a:pt x="1316" y="590"/>
                    </a:lnTo>
                    <a:lnTo>
                      <a:pt x="1458" y="613"/>
                    </a:lnTo>
                    <a:lnTo>
                      <a:pt x="1596" y="631"/>
                    </a:lnTo>
                    <a:lnTo>
                      <a:pt x="1748" y="648"/>
                    </a:lnTo>
                    <a:lnTo>
                      <a:pt x="1896" y="665"/>
                    </a:lnTo>
                    <a:lnTo>
                      <a:pt x="2054" y="683"/>
                    </a:lnTo>
                    <a:lnTo>
                      <a:pt x="2216" y="697"/>
                    </a:lnTo>
                    <a:lnTo>
                      <a:pt x="2382" y="707"/>
                    </a:lnTo>
                    <a:lnTo>
                      <a:pt x="2551" y="720"/>
                    </a:lnTo>
                    <a:lnTo>
                      <a:pt x="2726" y="731"/>
                    </a:lnTo>
                    <a:lnTo>
                      <a:pt x="2902" y="738"/>
                    </a:lnTo>
                    <a:lnTo>
                      <a:pt x="3084" y="745"/>
                    </a:lnTo>
                    <a:lnTo>
                      <a:pt x="3271" y="752"/>
                    </a:lnTo>
                    <a:lnTo>
                      <a:pt x="3457" y="755"/>
                    </a:lnTo>
                    <a:lnTo>
                      <a:pt x="3644" y="758"/>
                    </a:lnTo>
                    <a:lnTo>
                      <a:pt x="3836" y="758"/>
                    </a:lnTo>
                    <a:lnTo>
                      <a:pt x="3836" y="524"/>
                    </a:lnTo>
                    <a:close/>
                  </a:path>
                </a:pathLst>
              </a:custGeom>
              <a:solidFill>
                <a:srgbClr val="11C4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472" name="Group 126"/>
            <p:cNvGrpSpPr>
              <a:grpSpLocks/>
            </p:cNvGrpSpPr>
            <p:nvPr/>
          </p:nvGrpSpPr>
          <p:grpSpPr bwMode="auto">
            <a:xfrm>
              <a:off x="2533" y="1949"/>
              <a:ext cx="642" cy="665"/>
              <a:chOff x="2353" y="2021"/>
              <a:chExt cx="642" cy="665"/>
            </a:xfrm>
          </p:grpSpPr>
          <p:grpSp>
            <p:nvGrpSpPr>
              <p:cNvPr id="19480" name="Group 109"/>
              <p:cNvGrpSpPr>
                <a:grpSpLocks/>
              </p:cNvGrpSpPr>
              <p:nvPr/>
            </p:nvGrpSpPr>
            <p:grpSpPr bwMode="auto">
              <a:xfrm>
                <a:off x="2353" y="2030"/>
                <a:ext cx="223" cy="656"/>
                <a:chOff x="2696" y="1433"/>
                <a:chExt cx="269" cy="878"/>
              </a:xfrm>
            </p:grpSpPr>
            <p:sp>
              <p:nvSpPr>
                <p:cNvPr id="19491" name="Freeform 102"/>
                <p:cNvSpPr>
                  <a:spLocks/>
                </p:cNvSpPr>
                <p:nvPr/>
              </p:nvSpPr>
              <p:spPr bwMode="auto">
                <a:xfrm>
                  <a:off x="2776" y="1433"/>
                  <a:ext cx="144" cy="238"/>
                </a:xfrm>
                <a:custGeom>
                  <a:avLst/>
                  <a:gdLst>
                    <a:gd name="T0" fmla="*/ 0 w 575"/>
                    <a:gd name="T1" fmla="*/ 0 h 951"/>
                    <a:gd name="T2" fmla="*/ 0 w 575"/>
                    <a:gd name="T3" fmla="*/ 0 h 951"/>
                    <a:gd name="T4" fmla="*/ 0 w 575"/>
                    <a:gd name="T5" fmla="*/ 0 h 951"/>
                    <a:gd name="T6" fmla="*/ 0 w 575"/>
                    <a:gd name="T7" fmla="*/ 0 h 951"/>
                    <a:gd name="T8" fmla="*/ 0 w 575"/>
                    <a:gd name="T9" fmla="*/ 0 h 951"/>
                    <a:gd name="T10" fmla="*/ 0 w 575"/>
                    <a:gd name="T11" fmla="*/ 0 h 951"/>
                    <a:gd name="T12" fmla="*/ 0 w 575"/>
                    <a:gd name="T13" fmla="*/ 0 h 951"/>
                    <a:gd name="T14" fmla="*/ 0 w 575"/>
                    <a:gd name="T15" fmla="*/ 0 h 951"/>
                    <a:gd name="T16" fmla="*/ 0 w 575"/>
                    <a:gd name="T17" fmla="*/ 0 h 951"/>
                    <a:gd name="T18" fmla="*/ 0 w 575"/>
                    <a:gd name="T19" fmla="*/ 0 h 951"/>
                    <a:gd name="T20" fmla="*/ 0 w 575"/>
                    <a:gd name="T21" fmla="*/ 0 h 951"/>
                    <a:gd name="T22" fmla="*/ 0 w 575"/>
                    <a:gd name="T23" fmla="*/ 0 h 951"/>
                    <a:gd name="T24" fmla="*/ 0 w 575"/>
                    <a:gd name="T25" fmla="*/ 0 h 951"/>
                    <a:gd name="T26" fmla="*/ 0 w 575"/>
                    <a:gd name="T27" fmla="*/ 0 h 951"/>
                    <a:gd name="T28" fmla="*/ 0 w 575"/>
                    <a:gd name="T29" fmla="*/ 0 h 951"/>
                    <a:gd name="T30" fmla="*/ 0 w 575"/>
                    <a:gd name="T31" fmla="*/ 0 h 951"/>
                    <a:gd name="T32" fmla="*/ 0 w 575"/>
                    <a:gd name="T33" fmla="*/ 0 h 951"/>
                    <a:gd name="T34" fmla="*/ 0 w 575"/>
                    <a:gd name="T35" fmla="*/ 0 h 951"/>
                    <a:gd name="T36" fmla="*/ 0 w 575"/>
                    <a:gd name="T37" fmla="*/ 0 h 951"/>
                    <a:gd name="T38" fmla="*/ 0 w 575"/>
                    <a:gd name="T39" fmla="*/ 0 h 951"/>
                    <a:gd name="T40" fmla="*/ 0 w 575"/>
                    <a:gd name="T41" fmla="*/ 0 h 95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575" h="951">
                      <a:moveTo>
                        <a:pt x="241" y="903"/>
                      </a:moveTo>
                      <a:lnTo>
                        <a:pt x="241" y="903"/>
                      </a:lnTo>
                      <a:lnTo>
                        <a:pt x="233" y="789"/>
                      </a:lnTo>
                      <a:lnTo>
                        <a:pt x="248" y="676"/>
                      </a:lnTo>
                      <a:lnTo>
                        <a:pt x="281" y="561"/>
                      </a:lnTo>
                      <a:lnTo>
                        <a:pt x="336" y="455"/>
                      </a:lnTo>
                      <a:lnTo>
                        <a:pt x="403" y="361"/>
                      </a:lnTo>
                      <a:lnTo>
                        <a:pt x="471" y="293"/>
                      </a:lnTo>
                      <a:lnTo>
                        <a:pt x="533" y="248"/>
                      </a:lnTo>
                      <a:lnTo>
                        <a:pt x="575" y="234"/>
                      </a:lnTo>
                      <a:lnTo>
                        <a:pt x="554" y="0"/>
                      </a:lnTo>
                      <a:lnTo>
                        <a:pt x="430" y="41"/>
                      </a:lnTo>
                      <a:lnTo>
                        <a:pt x="320" y="113"/>
                      </a:lnTo>
                      <a:lnTo>
                        <a:pt x="223" y="218"/>
                      </a:lnTo>
                      <a:lnTo>
                        <a:pt x="137" y="338"/>
                      </a:lnTo>
                      <a:lnTo>
                        <a:pt x="68" y="479"/>
                      </a:lnTo>
                      <a:lnTo>
                        <a:pt x="20" y="627"/>
                      </a:lnTo>
                      <a:lnTo>
                        <a:pt x="0" y="789"/>
                      </a:lnTo>
                      <a:lnTo>
                        <a:pt x="13" y="951"/>
                      </a:lnTo>
                      <a:lnTo>
                        <a:pt x="241" y="903"/>
                      </a:lnTo>
                      <a:close/>
                    </a:path>
                  </a:pathLst>
                </a:custGeom>
                <a:solidFill>
                  <a:srgbClr val="000000">
                    <a:alpha val="5019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92" name="Freeform 103"/>
                <p:cNvSpPr>
                  <a:spLocks/>
                </p:cNvSpPr>
                <p:nvPr/>
              </p:nvSpPr>
              <p:spPr bwMode="auto">
                <a:xfrm>
                  <a:off x="2780" y="1659"/>
                  <a:ext cx="185" cy="222"/>
                </a:xfrm>
                <a:custGeom>
                  <a:avLst/>
                  <a:gdLst>
                    <a:gd name="T0" fmla="*/ 0 w 741"/>
                    <a:gd name="T1" fmla="*/ 0 h 889"/>
                    <a:gd name="T2" fmla="*/ 0 w 741"/>
                    <a:gd name="T3" fmla="*/ 0 h 889"/>
                    <a:gd name="T4" fmla="*/ 0 w 741"/>
                    <a:gd name="T5" fmla="*/ 0 h 889"/>
                    <a:gd name="T6" fmla="*/ 0 w 741"/>
                    <a:gd name="T7" fmla="*/ 0 h 889"/>
                    <a:gd name="T8" fmla="*/ 0 w 741"/>
                    <a:gd name="T9" fmla="*/ 0 h 889"/>
                    <a:gd name="T10" fmla="*/ 0 w 741"/>
                    <a:gd name="T11" fmla="*/ 0 h 889"/>
                    <a:gd name="T12" fmla="*/ 0 w 741"/>
                    <a:gd name="T13" fmla="*/ 0 h 889"/>
                    <a:gd name="T14" fmla="*/ 0 w 741"/>
                    <a:gd name="T15" fmla="*/ 0 h 889"/>
                    <a:gd name="T16" fmla="*/ 0 w 741"/>
                    <a:gd name="T17" fmla="*/ 0 h 889"/>
                    <a:gd name="T18" fmla="*/ 0 w 741"/>
                    <a:gd name="T19" fmla="*/ 0 h 889"/>
                    <a:gd name="T20" fmla="*/ 0 w 741"/>
                    <a:gd name="T21" fmla="*/ 0 h 889"/>
                    <a:gd name="T22" fmla="*/ 0 w 741"/>
                    <a:gd name="T23" fmla="*/ 0 h 889"/>
                    <a:gd name="T24" fmla="*/ 0 w 741"/>
                    <a:gd name="T25" fmla="*/ 0 h 889"/>
                    <a:gd name="T26" fmla="*/ 0 w 741"/>
                    <a:gd name="T27" fmla="*/ 0 h 889"/>
                    <a:gd name="T28" fmla="*/ 0 w 741"/>
                    <a:gd name="T29" fmla="*/ 0 h 889"/>
                    <a:gd name="T30" fmla="*/ 0 w 741"/>
                    <a:gd name="T31" fmla="*/ 0 h 889"/>
                    <a:gd name="T32" fmla="*/ 0 w 741"/>
                    <a:gd name="T33" fmla="*/ 0 h 889"/>
                    <a:gd name="T34" fmla="*/ 0 w 741"/>
                    <a:gd name="T35" fmla="*/ 0 h 889"/>
                    <a:gd name="T36" fmla="*/ 0 w 741"/>
                    <a:gd name="T37" fmla="*/ 0 h 889"/>
                    <a:gd name="T38" fmla="*/ 0 w 741"/>
                    <a:gd name="T39" fmla="*/ 0 h 889"/>
                    <a:gd name="T40" fmla="*/ 0 w 741"/>
                    <a:gd name="T41" fmla="*/ 0 h 88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741" h="889">
                      <a:moveTo>
                        <a:pt x="741" y="889"/>
                      </a:moveTo>
                      <a:lnTo>
                        <a:pt x="741" y="889"/>
                      </a:lnTo>
                      <a:lnTo>
                        <a:pt x="717" y="706"/>
                      </a:lnTo>
                      <a:lnTo>
                        <a:pt x="658" y="548"/>
                      </a:lnTo>
                      <a:lnTo>
                        <a:pt x="572" y="427"/>
                      </a:lnTo>
                      <a:lnTo>
                        <a:pt x="480" y="334"/>
                      </a:lnTo>
                      <a:lnTo>
                        <a:pt x="393" y="251"/>
                      </a:lnTo>
                      <a:lnTo>
                        <a:pt x="317" y="176"/>
                      </a:lnTo>
                      <a:lnTo>
                        <a:pt x="262" y="96"/>
                      </a:lnTo>
                      <a:lnTo>
                        <a:pt x="228" y="0"/>
                      </a:lnTo>
                      <a:lnTo>
                        <a:pt x="0" y="48"/>
                      </a:lnTo>
                      <a:lnTo>
                        <a:pt x="55" y="199"/>
                      </a:lnTo>
                      <a:lnTo>
                        <a:pt x="138" y="320"/>
                      </a:lnTo>
                      <a:lnTo>
                        <a:pt x="228" y="416"/>
                      </a:lnTo>
                      <a:lnTo>
                        <a:pt x="313" y="499"/>
                      </a:lnTo>
                      <a:lnTo>
                        <a:pt x="393" y="579"/>
                      </a:lnTo>
                      <a:lnTo>
                        <a:pt x="452" y="658"/>
                      </a:lnTo>
                      <a:lnTo>
                        <a:pt x="490" y="754"/>
                      </a:lnTo>
                      <a:lnTo>
                        <a:pt x="507" y="889"/>
                      </a:lnTo>
                      <a:lnTo>
                        <a:pt x="741" y="889"/>
                      </a:lnTo>
                      <a:close/>
                    </a:path>
                  </a:pathLst>
                </a:custGeom>
                <a:solidFill>
                  <a:srgbClr val="000000">
                    <a:alpha val="5019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93" name="Freeform 104"/>
                <p:cNvSpPr>
                  <a:spLocks/>
                </p:cNvSpPr>
                <p:nvPr/>
              </p:nvSpPr>
              <p:spPr bwMode="auto">
                <a:xfrm>
                  <a:off x="2698" y="1881"/>
                  <a:ext cx="267" cy="280"/>
                </a:xfrm>
                <a:custGeom>
                  <a:avLst/>
                  <a:gdLst>
                    <a:gd name="T0" fmla="*/ 0 w 1068"/>
                    <a:gd name="T1" fmla="*/ 0 h 1116"/>
                    <a:gd name="T2" fmla="*/ 0 w 1068"/>
                    <a:gd name="T3" fmla="*/ 0 h 1116"/>
                    <a:gd name="T4" fmla="*/ 0 w 1068"/>
                    <a:gd name="T5" fmla="*/ 0 h 1116"/>
                    <a:gd name="T6" fmla="*/ 0 w 1068"/>
                    <a:gd name="T7" fmla="*/ 0 h 1116"/>
                    <a:gd name="T8" fmla="*/ 0 w 1068"/>
                    <a:gd name="T9" fmla="*/ 0 h 1116"/>
                    <a:gd name="T10" fmla="*/ 0 w 1068"/>
                    <a:gd name="T11" fmla="*/ 0 h 1116"/>
                    <a:gd name="T12" fmla="*/ 0 w 1068"/>
                    <a:gd name="T13" fmla="*/ 0 h 1116"/>
                    <a:gd name="T14" fmla="*/ 0 w 1068"/>
                    <a:gd name="T15" fmla="*/ 0 h 1116"/>
                    <a:gd name="T16" fmla="*/ 0 w 1068"/>
                    <a:gd name="T17" fmla="*/ 0 h 1116"/>
                    <a:gd name="T18" fmla="*/ 0 w 1068"/>
                    <a:gd name="T19" fmla="*/ 0 h 1116"/>
                    <a:gd name="T20" fmla="*/ 0 w 1068"/>
                    <a:gd name="T21" fmla="*/ 0 h 1116"/>
                    <a:gd name="T22" fmla="*/ 0 w 1068"/>
                    <a:gd name="T23" fmla="*/ 0 h 1116"/>
                    <a:gd name="T24" fmla="*/ 0 w 1068"/>
                    <a:gd name="T25" fmla="*/ 0 h 1116"/>
                    <a:gd name="T26" fmla="*/ 0 w 1068"/>
                    <a:gd name="T27" fmla="*/ 0 h 1116"/>
                    <a:gd name="T28" fmla="*/ 0 w 1068"/>
                    <a:gd name="T29" fmla="*/ 0 h 1116"/>
                    <a:gd name="T30" fmla="*/ 0 w 1068"/>
                    <a:gd name="T31" fmla="*/ 0 h 1116"/>
                    <a:gd name="T32" fmla="*/ 0 w 1068"/>
                    <a:gd name="T33" fmla="*/ 0 h 1116"/>
                    <a:gd name="T34" fmla="*/ 0 w 1068"/>
                    <a:gd name="T35" fmla="*/ 0 h 1116"/>
                    <a:gd name="T36" fmla="*/ 0 w 1068"/>
                    <a:gd name="T37" fmla="*/ 0 h 1116"/>
                    <a:gd name="T38" fmla="*/ 0 w 1068"/>
                    <a:gd name="T39" fmla="*/ 0 h 1116"/>
                    <a:gd name="T40" fmla="*/ 0 w 1068"/>
                    <a:gd name="T41" fmla="*/ 0 h 1116"/>
                    <a:gd name="T42" fmla="*/ 0 w 1068"/>
                    <a:gd name="T43" fmla="*/ 0 h 1116"/>
                    <a:gd name="T44" fmla="*/ 0 w 1068"/>
                    <a:gd name="T45" fmla="*/ 0 h 1116"/>
                    <a:gd name="T46" fmla="*/ 0 w 1068"/>
                    <a:gd name="T47" fmla="*/ 0 h 1116"/>
                    <a:gd name="T48" fmla="*/ 0 w 1068"/>
                    <a:gd name="T49" fmla="*/ 0 h 1116"/>
                    <a:gd name="T50" fmla="*/ 0 w 1068"/>
                    <a:gd name="T51" fmla="*/ 0 h 1116"/>
                    <a:gd name="T52" fmla="*/ 0 w 1068"/>
                    <a:gd name="T53" fmla="*/ 0 h 1116"/>
                    <a:gd name="T54" fmla="*/ 0 w 1068"/>
                    <a:gd name="T55" fmla="*/ 0 h 1116"/>
                    <a:gd name="T56" fmla="*/ 0 w 1068"/>
                    <a:gd name="T57" fmla="*/ 0 h 1116"/>
                    <a:gd name="T58" fmla="*/ 0 w 1068"/>
                    <a:gd name="T59" fmla="*/ 0 h 1116"/>
                    <a:gd name="T60" fmla="*/ 0 w 1068"/>
                    <a:gd name="T61" fmla="*/ 0 h 1116"/>
                    <a:gd name="T62" fmla="*/ 0 w 1068"/>
                    <a:gd name="T63" fmla="*/ 0 h 1116"/>
                    <a:gd name="T64" fmla="*/ 0 w 1068"/>
                    <a:gd name="T65" fmla="*/ 0 h 1116"/>
                    <a:gd name="T66" fmla="*/ 0 w 1068"/>
                    <a:gd name="T67" fmla="*/ 0 h 1116"/>
                    <a:gd name="T68" fmla="*/ 0 w 1068"/>
                    <a:gd name="T69" fmla="*/ 0 h 1116"/>
                    <a:gd name="T70" fmla="*/ 0 w 1068"/>
                    <a:gd name="T71" fmla="*/ 0 h 1116"/>
                    <a:gd name="T72" fmla="*/ 0 w 1068"/>
                    <a:gd name="T73" fmla="*/ 0 h 111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1068" h="1116">
                      <a:moveTo>
                        <a:pt x="234" y="1116"/>
                      </a:moveTo>
                      <a:lnTo>
                        <a:pt x="234" y="1116"/>
                      </a:lnTo>
                      <a:lnTo>
                        <a:pt x="244" y="1061"/>
                      </a:lnTo>
                      <a:lnTo>
                        <a:pt x="269" y="1003"/>
                      </a:lnTo>
                      <a:lnTo>
                        <a:pt x="303" y="951"/>
                      </a:lnTo>
                      <a:lnTo>
                        <a:pt x="351" y="895"/>
                      </a:lnTo>
                      <a:lnTo>
                        <a:pt x="407" y="840"/>
                      </a:lnTo>
                      <a:lnTo>
                        <a:pt x="472" y="782"/>
                      </a:lnTo>
                      <a:lnTo>
                        <a:pt x="544" y="727"/>
                      </a:lnTo>
                      <a:lnTo>
                        <a:pt x="624" y="668"/>
                      </a:lnTo>
                      <a:lnTo>
                        <a:pt x="695" y="606"/>
                      </a:lnTo>
                      <a:lnTo>
                        <a:pt x="779" y="540"/>
                      </a:lnTo>
                      <a:lnTo>
                        <a:pt x="847" y="468"/>
                      </a:lnTo>
                      <a:lnTo>
                        <a:pt x="917" y="396"/>
                      </a:lnTo>
                      <a:lnTo>
                        <a:pt x="978" y="310"/>
                      </a:lnTo>
                      <a:lnTo>
                        <a:pt x="1027" y="213"/>
                      </a:lnTo>
                      <a:lnTo>
                        <a:pt x="1054" y="110"/>
                      </a:lnTo>
                      <a:lnTo>
                        <a:pt x="1068" y="0"/>
                      </a:lnTo>
                      <a:lnTo>
                        <a:pt x="834" y="0"/>
                      </a:lnTo>
                      <a:lnTo>
                        <a:pt x="827" y="68"/>
                      </a:lnTo>
                      <a:lnTo>
                        <a:pt x="807" y="130"/>
                      </a:lnTo>
                      <a:lnTo>
                        <a:pt x="779" y="193"/>
                      </a:lnTo>
                      <a:lnTo>
                        <a:pt x="737" y="252"/>
                      </a:lnTo>
                      <a:lnTo>
                        <a:pt x="682" y="310"/>
                      </a:lnTo>
                      <a:lnTo>
                        <a:pt x="620" y="368"/>
                      </a:lnTo>
                      <a:lnTo>
                        <a:pt x="551" y="427"/>
                      </a:lnTo>
                      <a:lnTo>
                        <a:pt x="479" y="482"/>
                      </a:lnTo>
                      <a:lnTo>
                        <a:pt x="399" y="540"/>
                      </a:lnTo>
                      <a:lnTo>
                        <a:pt x="327" y="603"/>
                      </a:lnTo>
                      <a:lnTo>
                        <a:pt x="247" y="668"/>
                      </a:lnTo>
                      <a:lnTo>
                        <a:pt x="179" y="737"/>
                      </a:lnTo>
                      <a:lnTo>
                        <a:pt x="117" y="813"/>
                      </a:lnTo>
                      <a:lnTo>
                        <a:pt x="62" y="899"/>
                      </a:lnTo>
                      <a:lnTo>
                        <a:pt x="24" y="992"/>
                      </a:lnTo>
                      <a:lnTo>
                        <a:pt x="0" y="1095"/>
                      </a:lnTo>
                      <a:lnTo>
                        <a:pt x="234" y="1116"/>
                      </a:lnTo>
                      <a:close/>
                    </a:path>
                  </a:pathLst>
                </a:custGeom>
                <a:solidFill>
                  <a:srgbClr val="000000">
                    <a:alpha val="5019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94" name="Freeform 105"/>
                <p:cNvSpPr>
                  <a:spLocks/>
                </p:cNvSpPr>
                <p:nvPr/>
              </p:nvSpPr>
              <p:spPr bwMode="auto">
                <a:xfrm>
                  <a:off x="2696" y="2155"/>
                  <a:ext cx="174" cy="156"/>
                </a:xfrm>
                <a:custGeom>
                  <a:avLst/>
                  <a:gdLst>
                    <a:gd name="T0" fmla="*/ 0 w 697"/>
                    <a:gd name="T1" fmla="*/ 0 h 624"/>
                    <a:gd name="T2" fmla="*/ 0 w 697"/>
                    <a:gd name="T3" fmla="*/ 0 h 624"/>
                    <a:gd name="T4" fmla="*/ 0 w 697"/>
                    <a:gd name="T5" fmla="*/ 0 h 624"/>
                    <a:gd name="T6" fmla="*/ 0 w 697"/>
                    <a:gd name="T7" fmla="*/ 0 h 624"/>
                    <a:gd name="T8" fmla="*/ 0 w 697"/>
                    <a:gd name="T9" fmla="*/ 0 h 624"/>
                    <a:gd name="T10" fmla="*/ 0 w 697"/>
                    <a:gd name="T11" fmla="*/ 0 h 624"/>
                    <a:gd name="T12" fmla="*/ 0 w 697"/>
                    <a:gd name="T13" fmla="*/ 0 h 624"/>
                    <a:gd name="T14" fmla="*/ 0 w 697"/>
                    <a:gd name="T15" fmla="*/ 0 h 624"/>
                    <a:gd name="T16" fmla="*/ 0 w 697"/>
                    <a:gd name="T17" fmla="*/ 0 h 624"/>
                    <a:gd name="T18" fmla="*/ 0 w 697"/>
                    <a:gd name="T19" fmla="*/ 0 h 624"/>
                    <a:gd name="T20" fmla="*/ 0 w 697"/>
                    <a:gd name="T21" fmla="*/ 0 h 624"/>
                    <a:gd name="T22" fmla="*/ 0 w 697"/>
                    <a:gd name="T23" fmla="*/ 0 h 624"/>
                    <a:gd name="T24" fmla="*/ 0 w 697"/>
                    <a:gd name="T25" fmla="*/ 0 h 624"/>
                    <a:gd name="T26" fmla="*/ 0 w 697"/>
                    <a:gd name="T27" fmla="*/ 0 h 624"/>
                    <a:gd name="T28" fmla="*/ 0 w 697"/>
                    <a:gd name="T29" fmla="*/ 0 h 624"/>
                    <a:gd name="T30" fmla="*/ 0 w 697"/>
                    <a:gd name="T31" fmla="*/ 0 h 624"/>
                    <a:gd name="T32" fmla="*/ 0 w 697"/>
                    <a:gd name="T33" fmla="*/ 0 h 624"/>
                    <a:gd name="T34" fmla="*/ 0 w 697"/>
                    <a:gd name="T35" fmla="*/ 0 h 624"/>
                    <a:gd name="T36" fmla="*/ 0 w 697"/>
                    <a:gd name="T37" fmla="*/ 0 h 624"/>
                    <a:gd name="T38" fmla="*/ 0 w 697"/>
                    <a:gd name="T39" fmla="*/ 0 h 624"/>
                    <a:gd name="T40" fmla="*/ 0 w 697"/>
                    <a:gd name="T41" fmla="*/ 0 h 624"/>
                    <a:gd name="T42" fmla="*/ 0 w 697"/>
                    <a:gd name="T43" fmla="*/ 0 h 624"/>
                    <a:gd name="T44" fmla="*/ 0 w 697"/>
                    <a:gd name="T45" fmla="*/ 0 h 624"/>
                    <a:gd name="T46" fmla="*/ 0 w 697"/>
                    <a:gd name="T47" fmla="*/ 0 h 624"/>
                    <a:gd name="T48" fmla="*/ 0 w 697"/>
                    <a:gd name="T49" fmla="*/ 0 h 624"/>
                    <a:gd name="T50" fmla="*/ 0 w 697"/>
                    <a:gd name="T51" fmla="*/ 0 h 624"/>
                    <a:gd name="T52" fmla="*/ 0 w 697"/>
                    <a:gd name="T53" fmla="*/ 0 h 624"/>
                    <a:gd name="T54" fmla="*/ 0 w 697"/>
                    <a:gd name="T55" fmla="*/ 0 h 624"/>
                    <a:gd name="T56" fmla="*/ 0 w 697"/>
                    <a:gd name="T57" fmla="*/ 0 h 624"/>
                    <a:gd name="T58" fmla="*/ 0 w 697"/>
                    <a:gd name="T59" fmla="*/ 0 h 624"/>
                    <a:gd name="T60" fmla="*/ 0 w 697"/>
                    <a:gd name="T61" fmla="*/ 0 h 624"/>
                    <a:gd name="T62" fmla="*/ 0 w 697"/>
                    <a:gd name="T63" fmla="*/ 0 h 624"/>
                    <a:gd name="T64" fmla="*/ 0 w 697"/>
                    <a:gd name="T65" fmla="*/ 0 h 624"/>
                    <a:gd name="T66" fmla="*/ 0 w 697"/>
                    <a:gd name="T67" fmla="*/ 0 h 624"/>
                    <a:gd name="T68" fmla="*/ 0 w 697"/>
                    <a:gd name="T69" fmla="*/ 0 h 62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697" h="624">
                      <a:moveTo>
                        <a:pt x="697" y="396"/>
                      </a:moveTo>
                      <a:lnTo>
                        <a:pt x="615" y="379"/>
                      </a:lnTo>
                      <a:lnTo>
                        <a:pt x="542" y="363"/>
                      </a:lnTo>
                      <a:lnTo>
                        <a:pt x="477" y="348"/>
                      </a:lnTo>
                      <a:lnTo>
                        <a:pt x="421" y="334"/>
                      </a:lnTo>
                      <a:lnTo>
                        <a:pt x="373" y="318"/>
                      </a:lnTo>
                      <a:lnTo>
                        <a:pt x="335" y="303"/>
                      </a:lnTo>
                      <a:lnTo>
                        <a:pt x="307" y="290"/>
                      </a:lnTo>
                      <a:lnTo>
                        <a:pt x="287" y="273"/>
                      </a:lnTo>
                      <a:lnTo>
                        <a:pt x="270" y="263"/>
                      </a:lnTo>
                      <a:lnTo>
                        <a:pt x="263" y="245"/>
                      </a:lnTo>
                      <a:lnTo>
                        <a:pt x="249" y="228"/>
                      </a:lnTo>
                      <a:lnTo>
                        <a:pt x="245" y="211"/>
                      </a:lnTo>
                      <a:lnTo>
                        <a:pt x="238" y="173"/>
                      </a:lnTo>
                      <a:lnTo>
                        <a:pt x="235" y="135"/>
                      </a:lnTo>
                      <a:lnTo>
                        <a:pt x="238" y="80"/>
                      </a:lnTo>
                      <a:lnTo>
                        <a:pt x="242" y="21"/>
                      </a:lnTo>
                      <a:lnTo>
                        <a:pt x="8" y="0"/>
                      </a:lnTo>
                      <a:lnTo>
                        <a:pt x="4" y="73"/>
                      </a:lnTo>
                      <a:lnTo>
                        <a:pt x="0" y="135"/>
                      </a:lnTo>
                      <a:lnTo>
                        <a:pt x="4" y="200"/>
                      </a:lnTo>
                      <a:lnTo>
                        <a:pt x="18" y="259"/>
                      </a:lnTo>
                      <a:lnTo>
                        <a:pt x="35" y="318"/>
                      </a:lnTo>
                      <a:lnTo>
                        <a:pt x="63" y="369"/>
                      </a:lnTo>
                      <a:lnTo>
                        <a:pt x="97" y="414"/>
                      </a:lnTo>
                      <a:lnTo>
                        <a:pt x="142" y="459"/>
                      </a:lnTo>
                      <a:lnTo>
                        <a:pt x="190" y="489"/>
                      </a:lnTo>
                      <a:lnTo>
                        <a:pt x="245" y="518"/>
                      </a:lnTo>
                      <a:lnTo>
                        <a:pt x="297" y="538"/>
                      </a:lnTo>
                      <a:lnTo>
                        <a:pt x="359" y="555"/>
                      </a:lnTo>
                      <a:lnTo>
                        <a:pt x="421" y="576"/>
                      </a:lnTo>
                      <a:lnTo>
                        <a:pt x="493" y="589"/>
                      </a:lnTo>
                      <a:lnTo>
                        <a:pt x="566" y="606"/>
                      </a:lnTo>
                      <a:lnTo>
                        <a:pt x="648" y="624"/>
                      </a:lnTo>
                      <a:lnTo>
                        <a:pt x="697" y="396"/>
                      </a:lnTo>
                      <a:close/>
                    </a:path>
                  </a:pathLst>
                </a:custGeom>
                <a:solidFill>
                  <a:srgbClr val="000000">
                    <a:alpha val="5019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481" name="Group 110"/>
              <p:cNvGrpSpPr>
                <a:grpSpLocks/>
              </p:cNvGrpSpPr>
              <p:nvPr/>
            </p:nvGrpSpPr>
            <p:grpSpPr bwMode="auto">
              <a:xfrm>
                <a:off x="2572" y="2021"/>
                <a:ext cx="223" cy="656"/>
                <a:chOff x="2696" y="1433"/>
                <a:chExt cx="269" cy="878"/>
              </a:xfrm>
            </p:grpSpPr>
            <p:sp>
              <p:nvSpPr>
                <p:cNvPr id="19487" name="Freeform 111"/>
                <p:cNvSpPr>
                  <a:spLocks/>
                </p:cNvSpPr>
                <p:nvPr/>
              </p:nvSpPr>
              <p:spPr bwMode="auto">
                <a:xfrm>
                  <a:off x="2776" y="1433"/>
                  <a:ext cx="144" cy="238"/>
                </a:xfrm>
                <a:custGeom>
                  <a:avLst/>
                  <a:gdLst>
                    <a:gd name="T0" fmla="*/ 0 w 575"/>
                    <a:gd name="T1" fmla="*/ 0 h 951"/>
                    <a:gd name="T2" fmla="*/ 0 w 575"/>
                    <a:gd name="T3" fmla="*/ 0 h 951"/>
                    <a:gd name="T4" fmla="*/ 0 w 575"/>
                    <a:gd name="T5" fmla="*/ 0 h 951"/>
                    <a:gd name="T6" fmla="*/ 0 w 575"/>
                    <a:gd name="T7" fmla="*/ 0 h 951"/>
                    <a:gd name="T8" fmla="*/ 0 w 575"/>
                    <a:gd name="T9" fmla="*/ 0 h 951"/>
                    <a:gd name="T10" fmla="*/ 0 w 575"/>
                    <a:gd name="T11" fmla="*/ 0 h 951"/>
                    <a:gd name="T12" fmla="*/ 0 w 575"/>
                    <a:gd name="T13" fmla="*/ 0 h 951"/>
                    <a:gd name="T14" fmla="*/ 0 w 575"/>
                    <a:gd name="T15" fmla="*/ 0 h 951"/>
                    <a:gd name="T16" fmla="*/ 0 w 575"/>
                    <a:gd name="T17" fmla="*/ 0 h 951"/>
                    <a:gd name="T18" fmla="*/ 0 w 575"/>
                    <a:gd name="T19" fmla="*/ 0 h 951"/>
                    <a:gd name="T20" fmla="*/ 0 w 575"/>
                    <a:gd name="T21" fmla="*/ 0 h 951"/>
                    <a:gd name="T22" fmla="*/ 0 w 575"/>
                    <a:gd name="T23" fmla="*/ 0 h 951"/>
                    <a:gd name="T24" fmla="*/ 0 w 575"/>
                    <a:gd name="T25" fmla="*/ 0 h 951"/>
                    <a:gd name="T26" fmla="*/ 0 w 575"/>
                    <a:gd name="T27" fmla="*/ 0 h 951"/>
                    <a:gd name="T28" fmla="*/ 0 w 575"/>
                    <a:gd name="T29" fmla="*/ 0 h 951"/>
                    <a:gd name="T30" fmla="*/ 0 w 575"/>
                    <a:gd name="T31" fmla="*/ 0 h 951"/>
                    <a:gd name="T32" fmla="*/ 0 w 575"/>
                    <a:gd name="T33" fmla="*/ 0 h 951"/>
                    <a:gd name="T34" fmla="*/ 0 w 575"/>
                    <a:gd name="T35" fmla="*/ 0 h 951"/>
                    <a:gd name="T36" fmla="*/ 0 w 575"/>
                    <a:gd name="T37" fmla="*/ 0 h 951"/>
                    <a:gd name="T38" fmla="*/ 0 w 575"/>
                    <a:gd name="T39" fmla="*/ 0 h 951"/>
                    <a:gd name="T40" fmla="*/ 0 w 575"/>
                    <a:gd name="T41" fmla="*/ 0 h 95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575" h="951">
                      <a:moveTo>
                        <a:pt x="241" y="903"/>
                      </a:moveTo>
                      <a:lnTo>
                        <a:pt x="241" y="903"/>
                      </a:lnTo>
                      <a:lnTo>
                        <a:pt x="233" y="789"/>
                      </a:lnTo>
                      <a:lnTo>
                        <a:pt x="248" y="676"/>
                      </a:lnTo>
                      <a:lnTo>
                        <a:pt x="281" y="561"/>
                      </a:lnTo>
                      <a:lnTo>
                        <a:pt x="336" y="455"/>
                      </a:lnTo>
                      <a:lnTo>
                        <a:pt x="403" y="361"/>
                      </a:lnTo>
                      <a:lnTo>
                        <a:pt x="471" y="293"/>
                      </a:lnTo>
                      <a:lnTo>
                        <a:pt x="533" y="248"/>
                      </a:lnTo>
                      <a:lnTo>
                        <a:pt x="575" y="234"/>
                      </a:lnTo>
                      <a:lnTo>
                        <a:pt x="554" y="0"/>
                      </a:lnTo>
                      <a:lnTo>
                        <a:pt x="430" y="41"/>
                      </a:lnTo>
                      <a:lnTo>
                        <a:pt x="320" y="113"/>
                      </a:lnTo>
                      <a:lnTo>
                        <a:pt x="223" y="218"/>
                      </a:lnTo>
                      <a:lnTo>
                        <a:pt x="137" y="338"/>
                      </a:lnTo>
                      <a:lnTo>
                        <a:pt x="68" y="479"/>
                      </a:lnTo>
                      <a:lnTo>
                        <a:pt x="20" y="627"/>
                      </a:lnTo>
                      <a:lnTo>
                        <a:pt x="0" y="789"/>
                      </a:lnTo>
                      <a:lnTo>
                        <a:pt x="13" y="951"/>
                      </a:lnTo>
                      <a:lnTo>
                        <a:pt x="241" y="903"/>
                      </a:lnTo>
                      <a:close/>
                    </a:path>
                  </a:pathLst>
                </a:custGeom>
                <a:solidFill>
                  <a:srgbClr val="000000">
                    <a:alpha val="5019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88" name="Freeform 112"/>
                <p:cNvSpPr>
                  <a:spLocks/>
                </p:cNvSpPr>
                <p:nvPr/>
              </p:nvSpPr>
              <p:spPr bwMode="auto">
                <a:xfrm>
                  <a:off x="2780" y="1659"/>
                  <a:ext cx="185" cy="222"/>
                </a:xfrm>
                <a:custGeom>
                  <a:avLst/>
                  <a:gdLst>
                    <a:gd name="T0" fmla="*/ 0 w 741"/>
                    <a:gd name="T1" fmla="*/ 0 h 889"/>
                    <a:gd name="T2" fmla="*/ 0 w 741"/>
                    <a:gd name="T3" fmla="*/ 0 h 889"/>
                    <a:gd name="T4" fmla="*/ 0 w 741"/>
                    <a:gd name="T5" fmla="*/ 0 h 889"/>
                    <a:gd name="T6" fmla="*/ 0 w 741"/>
                    <a:gd name="T7" fmla="*/ 0 h 889"/>
                    <a:gd name="T8" fmla="*/ 0 w 741"/>
                    <a:gd name="T9" fmla="*/ 0 h 889"/>
                    <a:gd name="T10" fmla="*/ 0 w 741"/>
                    <a:gd name="T11" fmla="*/ 0 h 889"/>
                    <a:gd name="T12" fmla="*/ 0 w 741"/>
                    <a:gd name="T13" fmla="*/ 0 h 889"/>
                    <a:gd name="T14" fmla="*/ 0 w 741"/>
                    <a:gd name="T15" fmla="*/ 0 h 889"/>
                    <a:gd name="T16" fmla="*/ 0 w 741"/>
                    <a:gd name="T17" fmla="*/ 0 h 889"/>
                    <a:gd name="T18" fmla="*/ 0 w 741"/>
                    <a:gd name="T19" fmla="*/ 0 h 889"/>
                    <a:gd name="T20" fmla="*/ 0 w 741"/>
                    <a:gd name="T21" fmla="*/ 0 h 889"/>
                    <a:gd name="T22" fmla="*/ 0 w 741"/>
                    <a:gd name="T23" fmla="*/ 0 h 889"/>
                    <a:gd name="T24" fmla="*/ 0 w 741"/>
                    <a:gd name="T25" fmla="*/ 0 h 889"/>
                    <a:gd name="T26" fmla="*/ 0 w 741"/>
                    <a:gd name="T27" fmla="*/ 0 h 889"/>
                    <a:gd name="T28" fmla="*/ 0 w 741"/>
                    <a:gd name="T29" fmla="*/ 0 h 889"/>
                    <a:gd name="T30" fmla="*/ 0 w 741"/>
                    <a:gd name="T31" fmla="*/ 0 h 889"/>
                    <a:gd name="T32" fmla="*/ 0 w 741"/>
                    <a:gd name="T33" fmla="*/ 0 h 889"/>
                    <a:gd name="T34" fmla="*/ 0 w 741"/>
                    <a:gd name="T35" fmla="*/ 0 h 889"/>
                    <a:gd name="T36" fmla="*/ 0 w 741"/>
                    <a:gd name="T37" fmla="*/ 0 h 889"/>
                    <a:gd name="T38" fmla="*/ 0 w 741"/>
                    <a:gd name="T39" fmla="*/ 0 h 889"/>
                    <a:gd name="T40" fmla="*/ 0 w 741"/>
                    <a:gd name="T41" fmla="*/ 0 h 88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741" h="889">
                      <a:moveTo>
                        <a:pt x="741" y="889"/>
                      </a:moveTo>
                      <a:lnTo>
                        <a:pt x="741" y="889"/>
                      </a:lnTo>
                      <a:lnTo>
                        <a:pt x="717" y="706"/>
                      </a:lnTo>
                      <a:lnTo>
                        <a:pt x="658" y="548"/>
                      </a:lnTo>
                      <a:lnTo>
                        <a:pt x="572" y="427"/>
                      </a:lnTo>
                      <a:lnTo>
                        <a:pt x="480" y="334"/>
                      </a:lnTo>
                      <a:lnTo>
                        <a:pt x="393" y="251"/>
                      </a:lnTo>
                      <a:lnTo>
                        <a:pt x="317" y="176"/>
                      </a:lnTo>
                      <a:lnTo>
                        <a:pt x="262" y="96"/>
                      </a:lnTo>
                      <a:lnTo>
                        <a:pt x="228" y="0"/>
                      </a:lnTo>
                      <a:lnTo>
                        <a:pt x="0" y="48"/>
                      </a:lnTo>
                      <a:lnTo>
                        <a:pt x="55" y="199"/>
                      </a:lnTo>
                      <a:lnTo>
                        <a:pt x="138" y="320"/>
                      </a:lnTo>
                      <a:lnTo>
                        <a:pt x="228" y="416"/>
                      </a:lnTo>
                      <a:lnTo>
                        <a:pt x="313" y="499"/>
                      </a:lnTo>
                      <a:lnTo>
                        <a:pt x="393" y="579"/>
                      </a:lnTo>
                      <a:lnTo>
                        <a:pt x="452" y="658"/>
                      </a:lnTo>
                      <a:lnTo>
                        <a:pt x="490" y="754"/>
                      </a:lnTo>
                      <a:lnTo>
                        <a:pt x="507" y="889"/>
                      </a:lnTo>
                      <a:lnTo>
                        <a:pt x="741" y="889"/>
                      </a:lnTo>
                      <a:close/>
                    </a:path>
                  </a:pathLst>
                </a:custGeom>
                <a:solidFill>
                  <a:srgbClr val="000000">
                    <a:alpha val="5019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89" name="Freeform 113"/>
                <p:cNvSpPr>
                  <a:spLocks/>
                </p:cNvSpPr>
                <p:nvPr/>
              </p:nvSpPr>
              <p:spPr bwMode="auto">
                <a:xfrm>
                  <a:off x="2698" y="1881"/>
                  <a:ext cx="267" cy="280"/>
                </a:xfrm>
                <a:custGeom>
                  <a:avLst/>
                  <a:gdLst>
                    <a:gd name="T0" fmla="*/ 0 w 1068"/>
                    <a:gd name="T1" fmla="*/ 0 h 1116"/>
                    <a:gd name="T2" fmla="*/ 0 w 1068"/>
                    <a:gd name="T3" fmla="*/ 0 h 1116"/>
                    <a:gd name="T4" fmla="*/ 0 w 1068"/>
                    <a:gd name="T5" fmla="*/ 0 h 1116"/>
                    <a:gd name="T6" fmla="*/ 0 w 1068"/>
                    <a:gd name="T7" fmla="*/ 0 h 1116"/>
                    <a:gd name="T8" fmla="*/ 0 w 1068"/>
                    <a:gd name="T9" fmla="*/ 0 h 1116"/>
                    <a:gd name="T10" fmla="*/ 0 w 1068"/>
                    <a:gd name="T11" fmla="*/ 0 h 1116"/>
                    <a:gd name="T12" fmla="*/ 0 w 1068"/>
                    <a:gd name="T13" fmla="*/ 0 h 1116"/>
                    <a:gd name="T14" fmla="*/ 0 w 1068"/>
                    <a:gd name="T15" fmla="*/ 0 h 1116"/>
                    <a:gd name="T16" fmla="*/ 0 w 1068"/>
                    <a:gd name="T17" fmla="*/ 0 h 1116"/>
                    <a:gd name="T18" fmla="*/ 0 w 1068"/>
                    <a:gd name="T19" fmla="*/ 0 h 1116"/>
                    <a:gd name="T20" fmla="*/ 0 w 1068"/>
                    <a:gd name="T21" fmla="*/ 0 h 1116"/>
                    <a:gd name="T22" fmla="*/ 0 w 1068"/>
                    <a:gd name="T23" fmla="*/ 0 h 1116"/>
                    <a:gd name="T24" fmla="*/ 0 w 1068"/>
                    <a:gd name="T25" fmla="*/ 0 h 1116"/>
                    <a:gd name="T26" fmla="*/ 0 w 1068"/>
                    <a:gd name="T27" fmla="*/ 0 h 1116"/>
                    <a:gd name="T28" fmla="*/ 0 w 1068"/>
                    <a:gd name="T29" fmla="*/ 0 h 1116"/>
                    <a:gd name="T30" fmla="*/ 0 w 1068"/>
                    <a:gd name="T31" fmla="*/ 0 h 1116"/>
                    <a:gd name="T32" fmla="*/ 0 w 1068"/>
                    <a:gd name="T33" fmla="*/ 0 h 1116"/>
                    <a:gd name="T34" fmla="*/ 0 w 1068"/>
                    <a:gd name="T35" fmla="*/ 0 h 1116"/>
                    <a:gd name="T36" fmla="*/ 0 w 1068"/>
                    <a:gd name="T37" fmla="*/ 0 h 1116"/>
                    <a:gd name="T38" fmla="*/ 0 w 1068"/>
                    <a:gd name="T39" fmla="*/ 0 h 1116"/>
                    <a:gd name="T40" fmla="*/ 0 w 1068"/>
                    <a:gd name="T41" fmla="*/ 0 h 1116"/>
                    <a:gd name="T42" fmla="*/ 0 w 1068"/>
                    <a:gd name="T43" fmla="*/ 0 h 1116"/>
                    <a:gd name="T44" fmla="*/ 0 w 1068"/>
                    <a:gd name="T45" fmla="*/ 0 h 1116"/>
                    <a:gd name="T46" fmla="*/ 0 w 1068"/>
                    <a:gd name="T47" fmla="*/ 0 h 1116"/>
                    <a:gd name="T48" fmla="*/ 0 w 1068"/>
                    <a:gd name="T49" fmla="*/ 0 h 1116"/>
                    <a:gd name="T50" fmla="*/ 0 w 1068"/>
                    <a:gd name="T51" fmla="*/ 0 h 1116"/>
                    <a:gd name="T52" fmla="*/ 0 w 1068"/>
                    <a:gd name="T53" fmla="*/ 0 h 1116"/>
                    <a:gd name="T54" fmla="*/ 0 w 1068"/>
                    <a:gd name="T55" fmla="*/ 0 h 1116"/>
                    <a:gd name="T56" fmla="*/ 0 w 1068"/>
                    <a:gd name="T57" fmla="*/ 0 h 1116"/>
                    <a:gd name="T58" fmla="*/ 0 w 1068"/>
                    <a:gd name="T59" fmla="*/ 0 h 1116"/>
                    <a:gd name="T60" fmla="*/ 0 w 1068"/>
                    <a:gd name="T61" fmla="*/ 0 h 1116"/>
                    <a:gd name="T62" fmla="*/ 0 w 1068"/>
                    <a:gd name="T63" fmla="*/ 0 h 1116"/>
                    <a:gd name="T64" fmla="*/ 0 w 1068"/>
                    <a:gd name="T65" fmla="*/ 0 h 1116"/>
                    <a:gd name="T66" fmla="*/ 0 w 1068"/>
                    <a:gd name="T67" fmla="*/ 0 h 1116"/>
                    <a:gd name="T68" fmla="*/ 0 w 1068"/>
                    <a:gd name="T69" fmla="*/ 0 h 1116"/>
                    <a:gd name="T70" fmla="*/ 0 w 1068"/>
                    <a:gd name="T71" fmla="*/ 0 h 1116"/>
                    <a:gd name="T72" fmla="*/ 0 w 1068"/>
                    <a:gd name="T73" fmla="*/ 0 h 111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1068" h="1116">
                      <a:moveTo>
                        <a:pt x="234" y="1116"/>
                      </a:moveTo>
                      <a:lnTo>
                        <a:pt x="234" y="1116"/>
                      </a:lnTo>
                      <a:lnTo>
                        <a:pt x="244" y="1061"/>
                      </a:lnTo>
                      <a:lnTo>
                        <a:pt x="269" y="1003"/>
                      </a:lnTo>
                      <a:lnTo>
                        <a:pt x="303" y="951"/>
                      </a:lnTo>
                      <a:lnTo>
                        <a:pt x="351" y="895"/>
                      </a:lnTo>
                      <a:lnTo>
                        <a:pt x="407" y="840"/>
                      </a:lnTo>
                      <a:lnTo>
                        <a:pt x="472" y="782"/>
                      </a:lnTo>
                      <a:lnTo>
                        <a:pt x="544" y="727"/>
                      </a:lnTo>
                      <a:lnTo>
                        <a:pt x="624" y="668"/>
                      </a:lnTo>
                      <a:lnTo>
                        <a:pt x="695" y="606"/>
                      </a:lnTo>
                      <a:lnTo>
                        <a:pt x="779" y="540"/>
                      </a:lnTo>
                      <a:lnTo>
                        <a:pt x="847" y="468"/>
                      </a:lnTo>
                      <a:lnTo>
                        <a:pt x="917" y="396"/>
                      </a:lnTo>
                      <a:lnTo>
                        <a:pt x="978" y="310"/>
                      </a:lnTo>
                      <a:lnTo>
                        <a:pt x="1027" y="213"/>
                      </a:lnTo>
                      <a:lnTo>
                        <a:pt x="1054" y="110"/>
                      </a:lnTo>
                      <a:lnTo>
                        <a:pt x="1068" y="0"/>
                      </a:lnTo>
                      <a:lnTo>
                        <a:pt x="834" y="0"/>
                      </a:lnTo>
                      <a:lnTo>
                        <a:pt x="827" y="68"/>
                      </a:lnTo>
                      <a:lnTo>
                        <a:pt x="807" y="130"/>
                      </a:lnTo>
                      <a:lnTo>
                        <a:pt x="779" y="193"/>
                      </a:lnTo>
                      <a:lnTo>
                        <a:pt x="737" y="252"/>
                      </a:lnTo>
                      <a:lnTo>
                        <a:pt x="682" y="310"/>
                      </a:lnTo>
                      <a:lnTo>
                        <a:pt x="620" y="368"/>
                      </a:lnTo>
                      <a:lnTo>
                        <a:pt x="551" y="427"/>
                      </a:lnTo>
                      <a:lnTo>
                        <a:pt x="479" y="482"/>
                      </a:lnTo>
                      <a:lnTo>
                        <a:pt x="399" y="540"/>
                      </a:lnTo>
                      <a:lnTo>
                        <a:pt x="327" y="603"/>
                      </a:lnTo>
                      <a:lnTo>
                        <a:pt x="247" y="668"/>
                      </a:lnTo>
                      <a:lnTo>
                        <a:pt x="179" y="737"/>
                      </a:lnTo>
                      <a:lnTo>
                        <a:pt x="117" y="813"/>
                      </a:lnTo>
                      <a:lnTo>
                        <a:pt x="62" y="899"/>
                      </a:lnTo>
                      <a:lnTo>
                        <a:pt x="24" y="992"/>
                      </a:lnTo>
                      <a:lnTo>
                        <a:pt x="0" y="1095"/>
                      </a:lnTo>
                      <a:lnTo>
                        <a:pt x="234" y="1116"/>
                      </a:lnTo>
                      <a:close/>
                    </a:path>
                  </a:pathLst>
                </a:custGeom>
                <a:solidFill>
                  <a:srgbClr val="000000">
                    <a:alpha val="5019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90" name="Freeform 114"/>
                <p:cNvSpPr>
                  <a:spLocks/>
                </p:cNvSpPr>
                <p:nvPr/>
              </p:nvSpPr>
              <p:spPr bwMode="auto">
                <a:xfrm>
                  <a:off x="2696" y="2155"/>
                  <a:ext cx="174" cy="156"/>
                </a:xfrm>
                <a:custGeom>
                  <a:avLst/>
                  <a:gdLst>
                    <a:gd name="T0" fmla="*/ 0 w 697"/>
                    <a:gd name="T1" fmla="*/ 0 h 624"/>
                    <a:gd name="T2" fmla="*/ 0 w 697"/>
                    <a:gd name="T3" fmla="*/ 0 h 624"/>
                    <a:gd name="T4" fmla="*/ 0 w 697"/>
                    <a:gd name="T5" fmla="*/ 0 h 624"/>
                    <a:gd name="T6" fmla="*/ 0 w 697"/>
                    <a:gd name="T7" fmla="*/ 0 h 624"/>
                    <a:gd name="T8" fmla="*/ 0 w 697"/>
                    <a:gd name="T9" fmla="*/ 0 h 624"/>
                    <a:gd name="T10" fmla="*/ 0 w 697"/>
                    <a:gd name="T11" fmla="*/ 0 h 624"/>
                    <a:gd name="T12" fmla="*/ 0 w 697"/>
                    <a:gd name="T13" fmla="*/ 0 h 624"/>
                    <a:gd name="T14" fmla="*/ 0 w 697"/>
                    <a:gd name="T15" fmla="*/ 0 h 624"/>
                    <a:gd name="T16" fmla="*/ 0 w 697"/>
                    <a:gd name="T17" fmla="*/ 0 h 624"/>
                    <a:gd name="T18" fmla="*/ 0 w 697"/>
                    <a:gd name="T19" fmla="*/ 0 h 624"/>
                    <a:gd name="T20" fmla="*/ 0 w 697"/>
                    <a:gd name="T21" fmla="*/ 0 h 624"/>
                    <a:gd name="T22" fmla="*/ 0 w 697"/>
                    <a:gd name="T23" fmla="*/ 0 h 624"/>
                    <a:gd name="T24" fmla="*/ 0 w 697"/>
                    <a:gd name="T25" fmla="*/ 0 h 624"/>
                    <a:gd name="T26" fmla="*/ 0 w 697"/>
                    <a:gd name="T27" fmla="*/ 0 h 624"/>
                    <a:gd name="T28" fmla="*/ 0 w 697"/>
                    <a:gd name="T29" fmla="*/ 0 h 624"/>
                    <a:gd name="T30" fmla="*/ 0 w 697"/>
                    <a:gd name="T31" fmla="*/ 0 h 624"/>
                    <a:gd name="T32" fmla="*/ 0 w 697"/>
                    <a:gd name="T33" fmla="*/ 0 h 624"/>
                    <a:gd name="T34" fmla="*/ 0 w 697"/>
                    <a:gd name="T35" fmla="*/ 0 h 624"/>
                    <a:gd name="T36" fmla="*/ 0 w 697"/>
                    <a:gd name="T37" fmla="*/ 0 h 624"/>
                    <a:gd name="T38" fmla="*/ 0 w 697"/>
                    <a:gd name="T39" fmla="*/ 0 h 624"/>
                    <a:gd name="T40" fmla="*/ 0 w 697"/>
                    <a:gd name="T41" fmla="*/ 0 h 624"/>
                    <a:gd name="T42" fmla="*/ 0 w 697"/>
                    <a:gd name="T43" fmla="*/ 0 h 624"/>
                    <a:gd name="T44" fmla="*/ 0 w 697"/>
                    <a:gd name="T45" fmla="*/ 0 h 624"/>
                    <a:gd name="T46" fmla="*/ 0 w 697"/>
                    <a:gd name="T47" fmla="*/ 0 h 624"/>
                    <a:gd name="T48" fmla="*/ 0 w 697"/>
                    <a:gd name="T49" fmla="*/ 0 h 624"/>
                    <a:gd name="T50" fmla="*/ 0 w 697"/>
                    <a:gd name="T51" fmla="*/ 0 h 624"/>
                    <a:gd name="T52" fmla="*/ 0 w 697"/>
                    <a:gd name="T53" fmla="*/ 0 h 624"/>
                    <a:gd name="T54" fmla="*/ 0 w 697"/>
                    <a:gd name="T55" fmla="*/ 0 h 624"/>
                    <a:gd name="T56" fmla="*/ 0 w 697"/>
                    <a:gd name="T57" fmla="*/ 0 h 624"/>
                    <a:gd name="T58" fmla="*/ 0 w 697"/>
                    <a:gd name="T59" fmla="*/ 0 h 624"/>
                    <a:gd name="T60" fmla="*/ 0 w 697"/>
                    <a:gd name="T61" fmla="*/ 0 h 624"/>
                    <a:gd name="T62" fmla="*/ 0 w 697"/>
                    <a:gd name="T63" fmla="*/ 0 h 624"/>
                    <a:gd name="T64" fmla="*/ 0 w 697"/>
                    <a:gd name="T65" fmla="*/ 0 h 624"/>
                    <a:gd name="T66" fmla="*/ 0 w 697"/>
                    <a:gd name="T67" fmla="*/ 0 h 624"/>
                    <a:gd name="T68" fmla="*/ 0 w 697"/>
                    <a:gd name="T69" fmla="*/ 0 h 62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697" h="624">
                      <a:moveTo>
                        <a:pt x="697" y="396"/>
                      </a:moveTo>
                      <a:lnTo>
                        <a:pt x="615" y="379"/>
                      </a:lnTo>
                      <a:lnTo>
                        <a:pt x="542" y="363"/>
                      </a:lnTo>
                      <a:lnTo>
                        <a:pt x="477" y="348"/>
                      </a:lnTo>
                      <a:lnTo>
                        <a:pt x="421" y="334"/>
                      </a:lnTo>
                      <a:lnTo>
                        <a:pt x="373" y="318"/>
                      </a:lnTo>
                      <a:lnTo>
                        <a:pt x="335" y="303"/>
                      </a:lnTo>
                      <a:lnTo>
                        <a:pt x="307" y="290"/>
                      </a:lnTo>
                      <a:lnTo>
                        <a:pt x="287" y="273"/>
                      </a:lnTo>
                      <a:lnTo>
                        <a:pt x="270" y="263"/>
                      </a:lnTo>
                      <a:lnTo>
                        <a:pt x="263" y="245"/>
                      </a:lnTo>
                      <a:lnTo>
                        <a:pt x="249" y="228"/>
                      </a:lnTo>
                      <a:lnTo>
                        <a:pt x="245" y="211"/>
                      </a:lnTo>
                      <a:lnTo>
                        <a:pt x="238" y="173"/>
                      </a:lnTo>
                      <a:lnTo>
                        <a:pt x="235" y="135"/>
                      </a:lnTo>
                      <a:lnTo>
                        <a:pt x="238" y="80"/>
                      </a:lnTo>
                      <a:lnTo>
                        <a:pt x="242" y="21"/>
                      </a:lnTo>
                      <a:lnTo>
                        <a:pt x="8" y="0"/>
                      </a:lnTo>
                      <a:lnTo>
                        <a:pt x="4" y="73"/>
                      </a:lnTo>
                      <a:lnTo>
                        <a:pt x="0" y="135"/>
                      </a:lnTo>
                      <a:lnTo>
                        <a:pt x="4" y="200"/>
                      </a:lnTo>
                      <a:lnTo>
                        <a:pt x="18" y="259"/>
                      </a:lnTo>
                      <a:lnTo>
                        <a:pt x="35" y="318"/>
                      </a:lnTo>
                      <a:lnTo>
                        <a:pt x="63" y="369"/>
                      </a:lnTo>
                      <a:lnTo>
                        <a:pt x="97" y="414"/>
                      </a:lnTo>
                      <a:lnTo>
                        <a:pt x="142" y="459"/>
                      </a:lnTo>
                      <a:lnTo>
                        <a:pt x="190" y="489"/>
                      </a:lnTo>
                      <a:lnTo>
                        <a:pt x="245" y="518"/>
                      </a:lnTo>
                      <a:lnTo>
                        <a:pt x="297" y="538"/>
                      </a:lnTo>
                      <a:lnTo>
                        <a:pt x="359" y="555"/>
                      </a:lnTo>
                      <a:lnTo>
                        <a:pt x="421" y="576"/>
                      </a:lnTo>
                      <a:lnTo>
                        <a:pt x="493" y="589"/>
                      </a:lnTo>
                      <a:lnTo>
                        <a:pt x="566" y="606"/>
                      </a:lnTo>
                      <a:lnTo>
                        <a:pt x="648" y="624"/>
                      </a:lnTo>
                      <a:lnTo>
                        <a:pt x="697" y="396"/>
                      </a:lnTo>
                      <a:close/>
                    </a:path>
                  </a:pathLst>
                </a:custGeom>
                <a:solidFill>
                  <a:srgbClr val="000000">
                    <a:alpha val="5019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482" name="Group 115"/>
              <p:cNvGrpSpPr>
                <a:grpSpLocks/>
              </p:cNvGrpSpPr>
              <p:nvPr/>
            </p:nvGrpSpPr>
            <p:grpSpPr bwMode="auto">
              <a:xfrm>
                <a:off x="2771" y="2021"/>
                <a:ext cx="224" cy="656"/>
                <a:chOff x="2696" y="1433"/>
                <a:chExt cx="269" cy="878"/>
              </a:xfrm>
            </p:grpSpPr>
            <p:sp>
              <p:nvSpPr>
                <p:cNvPr id="19483" name="Freeform 116"/>
                <p:cNvSpPr>
                  <a:spLocks/>
                </p:cNvSpPr>
                <p:nvPr/>
              </p:nvSpPr>
              <p:spPr bwMode="auto">
                <a:xfrm>
                  <a:off x="2776" y="1433"/>
                  <a:ext cx="144" cy="238"/>
                </a:xfrm>
                <a:custGeom>
                  <a:avLst/>
                  <a:gdLst>
                    <a:gd name="T0" fmla="*/ 0 w 575"/>
                    <a:gd name="T1" fmla="*/ 0 h 951"/>
                    <a:gd name="T2" fmla="*/ 0 w 575"/>
                    <a:gd name="T3" fmla="*/ 0 h 951"/>
                    <a:gd name="T4" fmla="*/ 0 w 575"/>
                    <a:gd name="T5" fmla="*/ 0 h 951"/>
                    <a:gd name="T6" fmla="*/ 0 w 575"/>
                    <a:gd name="T7" fmla="*/ 0 h 951"/>
                    <a:gd name="T8" fmla="*/ 0 w 575"/>
                    <a:gd name="T9" fmla="*/ 0 h 951"/>
                    <a:gd name="T10" fmla="*/ 0 w 575"/>
                    <a:gd name="T11" fmla="*/ 0 h 951"/>
                    <a:gd name="T12" fmla="*/ 0 w 575"/>
                    <a:gd name="T13" fmla="*/ 0 h 951"/>
                    <a:gd name="T14" fmla="*/ 0 w 575"/>
                    <a:gd name="T15" fmla="*/ 0 h 951"/>
                    <a:gd name="T16" fmla="*/ 0 w 575"/>
                    <a:gd name="T17" fmla="*/ 0 h 951"/>
                    <a:gd name="T18" fmla="*/ 0 w 575"/>
                    <a:gd name="T19" fmla="*/ 0 h 951"/>
                    <a:gd name="T20" fmla="*/ 0 w 575"/>
                    <a:gd name="T21" fmla="*/ 0 h 951"/>
                    <a:gd name="T22" fmla="*/ 0 w 575"/>
                    <a:gd name="T23" fmla="*/ 0 h 951"/>
                    <a:gd name="T24" fmla="*/ 0 w 575"/>
                    <a:gd name="T25" fmla="*/ 0 h 951"/>
                    <a:gd name="T26" fmla="*/ 0 w 575"/>
                    <a:gd name="T27" fmla="*/ 0 h 951"/>
                    <a:gd name="T28" fmla="*/ 0 w 575"/>
                    <a:gd name="T29" fmla="*/ 0 h 951"/>
                    <a:gd name="T30" fmla="*/ 0 w 575"/>
                    <a:gd name="T31" fmla="*/ 0 h 951"/>
                    <a:gd name="T32" fmla="*/ 0 w 575"/>
                    <a:gd name="T33" fmla="*/ 0 h 951"/>
                    <a:gd name="T34" fmla="*/ 0 w 575"/>
                    <a:gd name="T35" fmla="*/ 0 h 951"/>
                    <a:gd name="T36" fmla="*/ 0 w 575"/>
                    <a:gd name="T37" fmla="*/ 0 h 951"/>
                    <a:gd name="T38" fmla="*/ 0 w 575"/>
                    <a:gd name="T39" fmla="*/ 0 h 951"/>
                    <a:gd name="T40" fmla="*/ 0 w 575"/>
                    <a:gd name="T41" fmla="*/ 0 h 95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575" h="951">
                      <a:moveTo>
                        <a:pt x="241" y="903"/>
                      </a:moveTo>
                      <a:lnTo>
                        <a:pt x="241" y="903"/>
                      </a:lnTo>
                      <a:lnTo>
                        <a:pt x="233" y="789"/>
                      </a:lnTo>
                      <a:lnTo>
                        <a:pt x="248" y="676"/>
                      </a:lnTo>
                      <a:lnTo>
                        <a:pt x="281" y="561"/>
                      </a:lnTo>
                      <a:lnTo>
                        <a:pt x="336" y="455"/>
                      </a:lnTo>
                      <a:lnTo>
                        <a:pt x="403" y="361"/>
                      </a:lnTo>
                      <a:lnTo>
                        <a:pt x="471" y="293"/>
                      </a:lnTo>
                      <a:lnTo>
                        <a:pt x="533" y="248"/>
                      </a:lnTo>
                      <a:lnTo>
                        <a:pt x="575" y="234"/>
                      </a:lnTo>
                      <a:lnTo>
                        <a:pt x="554" y="0"/>
                      </a:lnTo>
                      <a:lnTo>
                        <a:pt x="430" y="41"/>
                      </a:lnTo>
                      <a:lnTo>
                        <a:pt x="320" y="113"/>
                      </a:lnTo>
                      <a:lnTo>
                        <a:pt x="223" y="218"/>
                      </a:lnTo>
                      <a:lnTo>
                        <a:pt x="137" y="338"/>
                      </a:lnTo>
                      <a:lnTo>
                        <a:pt x="68" y="479"/>
                      </a:lnTo>
                      <a:lnTo>
                        <a:pt x="20" y="627"/>
                      </a:lnTo>
                      <a:lnTo>
                        <a:pt x="0" y="789"/>
                      </a:lnTo>
                      <a:lnTo>
                        <a:pt x="13" y="951"/>
                      </a:lnTo>
                      <a:lnTo>
                        <a:pt x="241" y="903"/>
                      </a:lnTo>
                      <a:close/>
                    </a:path>
                  </a:pathLst>
                </a:custGeom>
                <a:solidFill>
                  <a:srgbClr val="000000">
                    <a:alpha val="5019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84" name="Freeform 117"/>
                <p:cNvSpPr>
                  <a:spLocks/>
                </p:cNvSpPr>
                <p:nvPr/>
              </p:nvSpPr>
              <p:spPr bwMode="auto">
                <a:xfrm>
                  <a:off x="2780" y="1659"/>
                  <a:ext cx="185" cy="222"/>
                </a:xfrm>
                <a:custGeom>
                  <a:avLst/>
                  <a:gdLst>
                    <a:gd name="T0" fmla="*/ 0 w 741"/>
                    <a:gd name="T1" fmla="*/ 0 h 889"/>
                    <a:gd name="T2" fmla="*/ 0 w 741"/>
                    <a:gd name="T3" fmla="*/ 0 h 889"/>
                    <a:gd name="T4" fmla="*/ 0 w 741"/>
                    <a:gd name="T5" fmla="*/ 0 h 889"/>
                    <a:gd name="T6" fmla="*/ 0 w 741"/>
                    <a:gd name="T7" fmla="*/ 0 h 889"/>
                    <a:gd name="T8" fmla="*/ 0 w 741"/>
                    <a:gd name="T9" fmla="*/ 0 h 889"/>
                    <a:gd name="T10" fmla="*/ 0 w 741"/>
                    <a:gd name="T11" fmla="*/ 0 h 889"/>
                    <a:gd name="T12" fmla="*/ 0 w 741"/>
                    <a:gd name="T13" fmla="*/ 0 h 889"/>
                    <a:gd name="T14" fmla="*/ 0 w 741"/>
                    <a:gd name="T15" fmla="*/ 0 h 889"/>
                    <a:gd name="T16" fmla="*/ 0 w 741"/>
                    <a:gd name="T17" fmla="*/ 0 h 889"/>
                    <a:gd name="T18" fmla="*/ 0 w 741"/>
                    <a:gd name="T19" fmla="*/ 0 h 889"/>
                    <a:gd name="T20" fmla="*/ 0 w 741"/>
                    <a:gd name="T21" fmla="*/ 0 h 889"/>
                    <a:gd name="T22" fmla="*/ 0 w 741"/>
                    <a:gd name="T23" fmla="*/ 0 h 889"/>
                    <a:gd name="T24" fmla="*/ 0 w 741"/>
                    <a:gd name="T25" fmla="*/ 0 h 889"/>
                    <a:gd name="T26" fmla="*/ 0 w 741"/>
                    <a:gd name="T27" fmla="*/ 0 h 889"/>
                    <a:gd name="T28" fmla="*/ 0 w 741"/>
                    <a:gd name="T29" fmla="*/ 0 h 889"/>
                    <a:gd name="T30" fmla="*/ 0 w 741"/>
                    <a:gd name="T31" fmla="*/ 0 h 889"/>
                    <a:gd name="T32" fmla="*/ 0 w 741"/>
                    <a:gd name="T33" fmla="*/ 0 h 889"/>
                    <a:gd name="T34" fmla="*/ 0 w 741"/>
                    <a:gd name="T35" fmla="*/ 0 h 889"/>
                    <a:gd name="T36" fmla="*/ 0 w 741"/>
                    <a:gd name="T37" fmla="*/ 0 h 889"/>
                    <a:gd name="T38" fmla="*/ 0 w 741"/>
                    <a:gd name="T39" fmla="*/ 0 h 889"/>
                    <a:gd name="T40" fmla="*/ 0 w 741"/>
                    <a:gd name="T41" fmla="*/ 0 h 88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741" h="889">
                      <a:moveTo>
                        <a:pt x="741" y="889"/>
                      </a:moveTo>
                      <a:lnTo>
                        <a:pt x="741" y="889"/>
                      </a:lnTo>
                      <a:lnTo>
                        <a:pt x="717" y="706"/>
                      </a:lnTo>
                      <a:lnTo>
                        <a:pt x="658" y="548"/>
                      </a:lnTo>
                      <a:lnTo>
                        <a:pt x="572" y="427"/>
                      </a:lnTo>
                      <a:lnTo>
                        <a:pt x="480" y="334"/>
                      </a:lnTo>
                      <a:lnTo>
                        <a:pt x="393" y="251"/>
                      </a:lnTo>
                      <a:lnTo>
                        <a:pt x="317" y="176"/>
                      </a:lnTo>
                      <a:lnTo>
                        <a:pt x="262" y="96"/>
                      </a:lnTo>
                      <a:lnTo>
                        <a:pt x="228" y="0"/>
                      </a:lnTo>
                      <a:lnTo>
                        <a:pt x="0" y="48"/>
                      </a:lnTo>
                      <a:lnTo>
                        <a:pt x="55" y="199"/>
                      </a:lnTo>
                      <a:lnTo>
                        <a:pt x="138" y="320"/>
                      </a:lnTo>
                      <a:lnTo>
                        <a:pt x="228" y="416"/>
                      </a:lnTo>
                      <a:lnTo>
                        <a:pt x="313" y="499"/>
                      </a:lnTo>
                      <a:lnTo>
                        <a:pt x="393" y="579"/>
                      </a:lnTo>
                      <a:lnTo>
                        <a:pt x="452" y="658"/>
                      </a:lnTo>
                      <a:lnTo>
                        <a:pt x="490" y="754"/>
                      </a:lnTo>
                      <a:lnTo>
                        <a:pt x="507" y="889"/>
                      </a:lnTo>
                      <a:lnTo>
                        <a:pt x="741" y="889"/>
                      </a:lnTo>
                      <a:close/>
                    </a:path>
                  </a:pathLst>
                </a:custGeom>
                <a:solidFill>
                  <a:srgbClr val="000000">
                    <a:alpha val="5019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85" name="Freeform 118"/>
                <p:cNvSpPr>
                  <a:spLocks/>
                </p:cNvSpPr>
                <p:nvPr/>
              </p:nvSpPr>
              <p:spPr bwMode="auto">
                <a:xfrm>
                  <a:off x="2698" y="1881"/>
                  <a:ext cx="267" cy="280"/>
                </a:xfrm>
                <a:custGeom>
                  <a:avLst/>
                  <a:gdLst>
                    <a:gd name="T0" fmla="*/ 0 w 1068"/>
                    <a:gd name="T1" fmla="*/ 0 h 1116"/>
                    <a:gd name="T2" fmla="*/ 0 w 1068"/>
                    <a:gd name="T3" fmla="*/ 0 h 1116"/>
                    <a:gd name="T4" fmla="*/ 0 w 1068"/>
                    <a:gd name="T5" fmla="*/ 0 h 1116"/>
                    <a:gd name="T6" fmla="*/ 0 w 1068"/>
                    <a:gd name="T7" fmla="*/ 0 h 1116"/>
                    <a:gd name="T8" fmla="*/ 0 w 1068"/>
                    <a:gd name="T9" fmla="*/ 0 h 1116"/>
                    <a:gd name="T10" fmla="*/ 0 w 1068"/>
                    <a:gd name="T11" fmla="*/ 0 h 1116"/>
                    <a:gd name="T12" fmla="*/ 0 w 1068"/>
                    <a:gd name="T13" fmla="*/ 0 h 1116"/>
                    <a:gd name="T14" fmla="*/ 0 w 1068"/>
                    <a:gd name="T15" fmla="*/ 0 h 1116"/>
                    <a:gd name="T16" fmla="*/ 0 w 1068"/>
                    <a:gd name="T17" fmla="*/ 0 h 1116"/>
                    <a:gd name="T18" fmla="*/ 0 w 1068"/>
                    <a:gd name="T19" fmla="*/ 0 h 1116"/>
                    <a:gd name="T20" fmla="*/ 0 w 1068"/>
                    <a:gd name="T21" fmla="*/ 0 h 1116"/>
                    <a:gd name="T22" fmla="*/ 0 w 1068"/>
                    <a:gd name="T23" fmla="*/ 0 h 1116"/>
                    <a:gd name="T24" fmla="*/ 0 w 1068"/>
                    <a:gd name="T25" fmla="*/ 0 h 1116"/>
                    <a:gd name="T26" fmla="*/ 0 w 1068"/>
                    <a:gd name="T27" fmla="*/ 0 h 1116"/>
                    <a:gd name="T28" fmla="*/ 0 w 1068"/>
                    <a:gd name="T29" fmla="*/ 0 h 1116"/>
                    <a:gd name="T30" fmla="*/ 0 w 1068"/>
                    <a:gd name="T31" fmla="*/ 0 h 1116"/>
                    <a:gd name="T32" fmla="*/ 0 w 1068"/>
                    <a:gd name="T33" fmla="*/ 0 h 1116"/>
                    <a:gd name="T34" fmla="*/ 0 w 1068"/>
                    <a:gd name="T35" fmla="*/ 0 h 1116"/>
                    <a:gd name="T36" fmla="*/ 0 w 1068"/>
                    <a:gd name="T37" fmla="*/ 0 h 1116"/>
                    <a:gd name="T38" fmla="*/ 0 w 1068"/>
                    <a:gd name="T39" fmla="*/ 0 h 1116"/>
                    <a:gd name="T40" fmla="*/ 0 w 1068"/>
                    <a:gd name="T41" fmla="*/ 0 h 1116"/>
                    <a:gd name="T42" fmla="*/ 0 w 1068"/>
                    <a:gd name="T43" fmla="*/ 0 h 1116"/>
                    <a:gd name="T44" fmla="*/ 0 w 1068"/>
                    <a:gd name="T45" fmla="*/ 0 h 1116"/>
                    <a:gd name="T46" fmla="*/ 0 w 1068"/>
                    <a:gd name="T47" fmla="*/ 0 h 1116"/>
                    <a:gd name="T48" fmla="*/ 0 w 1068"/>
                    <a:gd name="T49" fmla="*/ 0 h 1116"/>
                    <a:gd name="T50" fmla="*/ 0 w 1068"/>
                    <a:gd name="T51" fmla="*/ 0 h 1116"/>
                    <a:gd name="T52" fmla="*/ 0 w 1068"/>
                    <a:gd name="T53" fmla="*/ 0 h 1116"/>
                    <a:gd name="T54" fmla="*/ 0 w 1068"/>
                    <a:gd name="T55" fmla="*/ 0 h 1116"/>
                    <a:gd name="T56" fmla="*/ 0 w 1068"/>
                    <a:gd name="T57" fmla="*/ 0 h 1116"/>
                    <a:gd name="T58" fmla="*/ 0 w 1068"/>
                    <a:gd name="T59" fmla="*/ 0 h 1116"/>
                    <a:gd name="T60" fmla="*/ 0 w 1068"/>
                    <a:gd name="T61" fmla="*/ 0 h 1116"/>
                    <a:gd name="T62" fmla="*/ 0 w 1068"/>
                    <a:gd name="T63" fmla="*/ 0 h 1116"/>
                    <a:gd name="T64" fmla="*/ 0 w 1068"/>
                    <a:gd name="T65" fmla="*/ 0 h 1116"/>
                    <a:gd name="T66" fmla="*/ 0 w 1068"/>
                    <a:gd name="T67" fmla="*/ 0 h 1116"/>
                    <a:gd name="T68" fmla="*/ 0 w 1068"/>
                    <a:gd name="T69" fmla="*/ 0 h 1116"/>
                    <a:gd name="T70" fmla="*/ 0 w 1068"/>
                    <a:gd name="T71" fmla="*/ 0 h 1116"/>
                    <a:gd name="T72" fmla="*/ 0 w 1068"/>
                    <a:gd name="T73" fmla="*/ 0 h 111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1068" h="1116">
                      <a:moveTo>
                        <a:pt x="234" y="1116"/>
                      </a:moveTo>
                      <a:lnTo>
                        <a:pt x="234" y="1116"/>
                      </a:lnTo>
                      <a:lnTo>
                        <a:pt x="244" y="1061"/>
                      </a:lnTo>
                      <a:lnTo>
                        <a:pt x="269" y="1003"/>
                      </a:lnTo>
                      <a:lnTo>
                        <a:pt x="303" y="951"/>
                      </a:lnTo>
                      <a:lnTo>
                        <a:pt x="351" y="895"/>
                      </a:lnTo>
                      <a:lnTo>
                        <a:pt x="407" y="840"/>
                      </a:lnTo>
                      <a:lnTo>
                        <a:pt x="472" y="782"/>
                      </a:lnTo>
                      <a:lnTo>
                        <a:pt x="544" y="727"/>
                      </a:lnTo>
                      <a:lnTo>
                        <a:pt x="624" y="668"/>
                      </a:lnTo>
                      <a:lnTo>
                        <a:pt x="695" y="606"/>
                      </a:lnTo>
                      <a:lnTo>
                        <a:pt x="779" y="540"/>
                      </a:lnTo>
                      <a:lnTo>
                        <a:pt x="847" y="468"/>
                      </a:lnTo>
                      <a:lnTo>
                        <a:pt x="917" y="396"/>
                      </a:lnTo>
                      <a:lnTo>
                        <a:pt x="978" y="310"/>
                      </a:lnTo>
                      <a:lnTo>
                        <a:pt x="1027" y="213"/>
                      </a:lnTo>
                      <a:lnTo>
                        <a:pt x="1054" y="110"/>
                      </a:lnTo>
                      <a:lnTo>
                        <a:pt x="1068" y="0"/>
                      </a:lnTo>
                      <a:lnTo>
                        <a:pt x="834" y="0"/>
                      </a:lnTo>
                      <a:lnTo>
                        <a:pt x="827" y="68"/>
                      </a:lnTo>
                      <a:lnTo>
                        <a:pt x="807" y="130"/>
                      </a:lnTo>
                      <a:lnTo>
                        <a:pt x="779" y="193"/>
                      </a:lnTo>
                      <a:lnTo>
                        <a:pt x="737" y="252"/>
                      </a:lnTo>
                      <a:lnTo>
                        <a:pt x="682" y="310"/>
                      </a:lnTo>
                      <a:lnTo>
                        <a:pt x="620" y="368"/>
                      </a:lnTo>
                      <a:lnTo>
                        <a:pt x="551" y="427"/>
                      </a:lnTo>
                      <a:lnTo>
                        <a:pt x="479" y="482"/>
                      </a:lnTo>
                      <a:lnTo>
                        <a:pt x="399" y="540"/>
                      </a:lnTo>
                      <a:lnTo>
                        <a:pt x="327" y="603"/>
                      </a:lnTo>
                      <a:lnTo>
                        <a:pt x="247" y="668"/>
                      </a:lnTo>
                      <a:lnTo>
                        <a:pt x="179" y="737"/>
                      </a:lnTo>
                      <a:lnTo>
                        <a:pt x="117" y="813"/>
                      </a:lnTo>
                      <a:lnTo>
                        <a:pt x="62" y="899"/>
                      </a:lnTo>
                      <a:lnTo>
                        <a:pt x="24" y="992"/>
                      </a:lnTo>
                      <a:lnTo>
                        <a:pt x="0" y="1095"/>
                      </a:lnTo>
                      <a:lnTo>
                        <a:pt x="234" y="1116"/>
                      </a:lnTo>
                      <a:close/>
                    </a:path>
                  </a:pathLst>
                </a:custGeom>
                <a:solidFill>
                  <a:srgbClr val="000000">
                    <a:alpha val="5019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86" name="Freeform 119"/>
                <p:cNvSpPr>
                  <a:spLocks/>
                </p:cNvSpPr>
                <p:nvPr/>
              </p:nvSpPr>
              <p:spPr bwMode="auto">
                <a:xfrm>
                  <a:off x="2696" y="2155"/>
                  <a:ext cx="174" cy="156"/>
                </a:xfrm>
                <a:custGeom>
                  <a:avLst/>
                  <a:gdLst>
                    <a:gd name="T0" fmla="*/ 0 w 697"/>
                    <a:gd name="T1" fmla="*/ 0 h 624"/>
                    <a:gd name="T2" fmla="*/ 0 w 697"/>
                    <a:gd name="T3" fmla="*/ 0 h 624"/>
                    <a:gd name="T4" fmla="*/ 0 w 697"/>
                    <a:gd name="T5" fmla="*/ 0 h 624"/>
                    <a:gd name="T6" fmla="*/ 0 w 697"/>
                    <a:gd name="T7" fmla="*/ 0 h 624"/>
                    <a:gd name="T8" fmla="*/ 0 w 697"/>
                    <a:gd name="T9" fmla="*/ 0 h 624"/>
                    <a:gd name="T10" fmla="*/ 0 w 697"/>
                    <a:gd name="T11" fmla="*/ 0 h 624"/>
                    <a:gd name="T12" fmla="*/ 0 w 697"/>
                    <a:gd name="T13" fmla="*/ 0 h 624"/>
                    <a:gd name="T14" fmla="*/ 0 w 697"/>
                    <a:gd name="T15" fmla="*/ 0 h 624"/>
                    <a:gd name="T16" fmla="*/ 0 w 697"/>
                    <a:gd name="T17" fmla="*/ 0 h 624"/>
                    <a:gd name="T18" fmla="*/ 0 w 697"/>
                    <a:gd name="T19" fmla="*/ 0 h 624"/>
                    <a:gd name="T20" fmla="*/ 0 w 697"/>
                    <a:gd name="T21" fmla="*/ 0 h 624"/>
                    <a:gd name="T22" fmla="*/ 0 w 697"/>
                    <a:gd name="T23" fmla="*/ 0 h 624"/>
                    <a:gd name="T24" fmla="*/ 0 w 697"/>
                    <a:gd name="T25" fmla="*/ 0 h 624"/>
                    <a:gd name="T26" fmla="*/ 0 w 697"/>
                    <a:gd name="T27" fmla="*/ 0 h 624"/>
                    <a:gd name="T28" fmla="*/ 0 w 697"/>
                    <a:gd name="T29" fmla="*/ 0 h 624"/>
                    <a:gd name="T30" fmla="*/ 0 w 697"/>
                    <a:gd name="T31" fmla="*/ 0 h 624"/>
                    <a:gd name="T32" fmla="*/ 0 w 697"/>
                    <a:gd name="T33" fmla="*/ 0 h 624"/>
                    <a:gd name="T34" fmla="*/ 0 w 697"/>
                    <a:gd name="T35" fmla="*/ 0 h 624"/>
                    <a:gd name="T36" fmla="*/ 0 w 697"/>
                    <a:gd name="T37" fmla="*/ 0 h 624"/>
                    <a:gd name="T38" fmla="*/ 0 w 697"/>
                    <a:gd name="T39" fmla="*/ 0 h 624"/>
                    <a:gd name="T40" fmla="*/ 0 w 697"/>
                    <a:gd name="T41" fmla="*/ 0 h 624"/>
                    <a:gd name="T42" fmla="*/ 0 w 697"/>
                    <a:gd name="T43" fmla="*/ 0 h 624"/>
                    <a:gd name="T44" fmla="*/ 0 w 697"/>
                    <a:gd name="T45" fmla="*/ 0 h 624"/>
                    <a:gd name="T46" fmla="*/ 0 w 697"/>
                    <a:gd name="T47" fmla="*/ 0 h 624"/>
                    <a:gd name="T48" fmla="*/ 0 w 697"/>
                    <a:gd name="T49" fmla="*/ 0 h 624"/>
                    <a:gd name="T50" fmla="*/ 0 w 697"/>
                    <a:gd name="T51" fmla="*/ 0 h 624"/>
                    <a:gd name="T52" fmla="*/ 0 w 697"/>
                    <a:gd name="T53" fmla="*/ 0 h 624"/>
                    <a:gd name="T54" fmla="*/ 0 w 697"/>
                    <a:gd name="T55" fmla="*/ 0 h 624"/>
                    <a:gd name="T56" fmla="*/ 0 w 697"/>
                    <a:gd name="T57" fmla="*/ 0 h 624"/>
                    <a:gd name="T58" fmla="*/ 0 w 697"/>
                    <a:gd name="T59" fmla="*/ 0 h 624"/>
                    <a:gd name="T60" fmla="*/ 0 w 697"/>
                    <a:gd name="T61" fmla="*/ 0 h 624"/>
                    <a:gd name="T62" fmla="*/ 0 w 697"/>
                    <a:gd name="T63" fmla="*/ 0 h 624"/>
                    <a:gd name="T64" fmla="*/ 0 w 697"/>
                    <a:gd name="T65" fmla="*/ 0 h 624"/>
                    <a:gd name="T66" fmla="*/ 0 w 697"/>
                    <a:gd name="T67" fmla="*/ 0 h 624"/>
                    <a:gd name="T68" fmla="*/ 0 w 697"/>
                    <a:gd name="T69" fmla="*/ 0 h 62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697" h="624">
                      <a:moveTo>
                        <a:pt x="697" y="396"/>
                      </a:moveTo>
                      <a:lnTo>
                        <a:pt x="615" y="379"/>
                      </a:lnTo>
                      <a:lnTo>
                        <a:pt x="542" y="363"/>
                      </a:lnTo>
                      <a:lnTo>
                        <a:pt x="477" y="348"/>
                      </a:lnTo>
                      <a:lnTo>
                        <a:pt x="421" y="334"/>
                      </a:lnTo>
                      <a:lnTo>
                        <a:pt x="373" y="318"/>
                      </a:lnTo>
                      <a:lnTo>
                        <a:pt x="335" y="303"/>
                      </a:lnTo>
                      <a:lnTo>
                        <a:pt x="307" y="290"/>
                      </a:lnTo>
                      <a:lnTo>
                        <a:pt x="287" y="273"/>
                      </a:lnTo>
                      <a:lnTo>
                        <a:pt x="270" y="263"/>
                      </a:lnTo>
                      <a:lnTo>
                        <a:pt x="263" y="245"/>
                      </a:lnTo>
                      <a:lnTo>
                        <a:pt x="249" y="228"/>
                      </a:lnTo>
                      <a:lnTo>
                        <a:pt x="245" y="211"/>
                      </a:lnTo>
                      <a:lnTo>
                        <a:pt x="238" y="173"/>
                      </a:lnTo>
                      <a:lnTo>
                        <a:pt x="235" y="135"/>
                      </a:lnTo>
                      <a:lnTo>
                        <a:pt x="238" y="80"/>
                      </a:lnTo>
                      <a:lnTo>
                        <a:pt x="242" y="21"/>
                      </a:lnTo>
                      <a:lnTo>
                        <a:pt x="8" y="0"/>
                      </a:lnTo>
                      <a:lnTo>
                        <a:pt x="4" y="73"/>
                      </a:lnTo>
                      <a:lnTo>
                        <a:pt x="0" y="135"/>
                      </a:lnTo>
                      <a:lnTo>
                        <a:pt x="4" y="200"/>
                      </a:lnTo>
                      <a:lnTo>
                        <a:pt x="18" y="259"/>
                      </a:lnTo>
                      <a:lnTo>
                        <a:pt x="35" y="318"/>
                      </a:lnTo>
                      <a:lnTo>
                        <a:pt x="63" y="369"/>
                      </a:lnTo>
                      <a:lnTo>
                        <a:pt x="97" y="414"/>
                      </a:lnTo>
                      <a:lnTo>
                        <a:pt x="142" y="459"/>
                      </a:lnTo>
                      <a:lnTo>
                        <a:pt x="190" y="489"/>
                      </a:lnTo>
                      <a:lnTo>
                        <a:pt x="245" y="518"/>
                      </a:lnTo>
                      <a:lnTo>
                        <a:pt x="297" y="538"/>
                      </a:lnTo>
                      <a:lnTo>
                        <a:pt x="359" y="555"/>
                      </a:lnTo>
                      <a:lnTo>
                        <a:pt x="421" y="576"/>
                      </a:lnTo>
                      <a:lnTo>
                        <a:pt x="493" y="589"/>
                      </a:lnTo>
                      <a:lnTo>
                        <a:pt x="566" y="606"/>
                      </a:lnTo>
                      <a:lnTo>
                        <a:pt x="648" y="624"/>
                      </a:lnTo>
                      <a:lnTo>
                        <a:pt x="697" y="396"/>
                      </a:lnTo>
                      <a:close/>
                    </a:path>
                  </a:pathLst>
                </a:custGeom>
                <a:solidFill>
                  <a:srgbClr val="000000">
                    <a:alpha val="5019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473" name="Group 107"/>
            <p:cNvGrpSpPr>
              <a:grpSpLocks/>
            </p:cNvGrpSpPr>
            <p:nvPr/>
          </p:nvGrpSpPr>
          <p:grpSpPr bwMode="auto">
            <a:xfrm>
              <a:off x="2039" y="2563"/>
              <a:ext cx="1761" cy="1097"/>
              <a:chOff x="2147" y="2432"/>
              <a:chExt cx="2001" cy="1360"/>
            </a:xfrm>
          </p:grpSpPr>
          <p:sp>
            <p:nvSpPr>
              <p:cNvPr id="19474" name="Freeform 92"/>
              <p:cNvSpPr>
                <a:spLocks/>
              </p:cNvSpPr>
              <p:nvPr/>
            </p:nvSpPr>
            <p:spPr bwMode="auto">
              <a:xfrm>
                <a:off x="3615" y="2432"/>
                <a:ext cx="323" cy="1218"/>
              </a:xfrm>
              <a:custGeom>
                <a:avLst/>
                <a:gdLst>
                  <a:gd name="T0" fmla="*/ 0 w 1289"/>
                  <a:gd name="T1" fmla="*/ 0 h 4875"/>
                  <a:gd name="T2" fmla="*/ 0 w 1289"/>
                  <a:gd name="T3" fmla="*/ 0 h 4875"/>
                  <a:gd name="T4" fmla="*/ 0 w 1289"/>
                  <a:gd name="T5" fmla="*/ 0 h 4875"/>
                  <a:gd name="T6" fmla="*/ 0 w 1289"/>
                  <a:gd name="T7" fmla="*/ 0 h 4875"/>
                  <a:gd name="T8" fmla="*/ 0 w 1289"/>
                  <a:gd name="T9" fmla="*/ 0 h 4875"/>
                  <a:gd name="T10" fmla="*/ 0 w 1289"/>
                  <a:gd name="T11" fmla="*/ 0 h 4875"/>
                  <a:gd name="T12" fmla="*/ 0 w 1289"/>
                  <a:gd name="T13" fmla="*/ 0 h 4875"/>
                  <a:gd name="T14" fmla="*/ 0 w 1289"/>
                  <a:gd name="T15" fmla="*/ 0 h 4875"/>
                  <a:gd name="T16" fmla="*/ 0 w 1289"/>
                  <a:gd name="T17" fmla="*/ 0 h 4875"/>
                  <a:gd name="T18" fmla="*/ 0 w 1289"/>
                  <a:gd name="T19" fmla="*/ 0 h 487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89" h="4875">
                    <a:moveTo>
                      <a:pt x="234" y="4850"/>
                    </a:moveTo>
                    <a:lnTo>
                      <a:pt x="231" y="4875"/>
                    </a:lnTo>
                    <a:lnTo>
                      <a:pt x="1289" y="48"/>
                    </a:lnTo>
                    <a:lnTo>
                      <a:pt x="1061" y="0"/>
                    </a:lnTo>
                    <a:lnTo>
                      <a:pt x="3" y="4826"/>
                    </a:lnTo>
                    <a:lnTo>
                      <a:pt x="0" y="4850"/>
                    </a:lnTo>
                    <a:lnTo>
                      <a:pt x="3" y="4826"/>
                    </a:lnTo>
                    <a:lnTo>
                      <a:pt x="0" y="4840"/>
                    </a:lnTo>
                    <a:lnTo>
                      <a:pt x="0" y="4850"/>
                    </a:lnTo>
                    <a:lnTo>
                      <a:pt x="234" y="4850"/>
                    </a:lnTo>
                    <a:close/>
                  </a:path>
                </a:pathLst>
              </a:custGeom>
              <a:solidFill>
                <a:srgbClr val="11C4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5" name="Freeform 93"/>
              <p:cNvSpPr>
                <a:spLocks/>
              </p:cNvSpPr>
              <p:nvPr/>
            </p:nvSpPr>
            <p:spPr bwMode="auto">
              <a:xfrm>
                <a:off x="3036" y="3636"/>
                <a:ext cx="638" cy="156"/>
              </a:xfrm>
              <a:custGeom>
                <a:avLst/>
                <a:gdLst>
                  <a:gd name="T0" fmla="*/ 0 w 2549"/>
                  <a:gd name="T1" fmla="*/ 0 h 627"/>
                  <a:gd name="T2" fmla="*/ 0 w 2549"/>
                  <a:gd name="T3" fmla="*/ 0 h 627"/>
                  <a:gd name="T4" fmla="*/ 0 w 2549"/>
                  <a:gd name="T5" fmla="*/ 0 h 627"/>
                  <a:gd name="T6" fmla="*/ 0 w 2549"/>
                  <a:gd name="T7" fmla="*/ 0 h 627"/>
                  <a:gd name="T8" fmla="*/ 0 w 2549"/>
                  <a:gd name="T9" fmla="*/ 0 h 627"/>
                  <a:gd name="T10" fmla="*/ 0 w 2549"/>
                  <a:gd name="T11" fmla="*/ 0 h 627"/>
                  <a:gd name="T12" fmla="*/ 0 w 2549"/>
                  <a:gd name="T13" fmla="*/ 0 h 627"/>
                  <a:gd name="T14" fmla="*/ 0 w 2549"/>
                  <a:gd name="T15" fmla="*/ 0 h 627"/>
                  <a:gd name="T16" fmla="*/ 0 w 2549"/>
                  <a:gd name="T17" fmla="*/ 0 h 627"/>
                  <a:gd name="T18" fmla="*/ 0 w 2549"/>
                  <a:gd name="T19" fmla="*/ 0 h 627"/>
                  <a:gd name="T20" fmla="*/ 0 w 2549"/>
                  <a:gd name="T21" fmla="*/ 0 h 627"/>
                  <a:gd name="T22" fmla="*/ 0 w 2549"/>
                  <a:gd name="T23" fmla="*/ 0 h 627"/>
                  <a:gd name="T24" fmla="*/ 0 w 2549"/>
                  <a:gd name="T25" fmla="*/ 0 h 627"/>
                  <a:gd name="T26" fmla="*/ 0 w 2549"/>
                  <a:gd name="T27" fmla="*/ 0 h 627"/>
                  <a:gd name="T28" fmla="*/ 0 w 2549"/>
                  <a:gd name="T29" fmla="*/ 0 h 627"/>
                  <a:gd name="T30" fmla="*/ 0 w 2549"/>
                  <a:gd name="T31" fmla="*/ 0 h 627"/>
                  <a:gd name="T32" fmla="*/ 0 w 2549"/>
                  <a:gd name="T33" fmla="*/ 0 h 627"/>
                  <a:gd name="T34" fmla="*/ 0 w 2549"/>
                  <a:gd name="T35" fmla="*/ 0 h 627"/>
                  <a:gd name="T36" fmla="*/ 0 w 2549"/>
                  <a:gd name="T37" fmla="*/ 0 h 627"/>
                  <a:gd name="T38" fmla="*/ 0 w 2549"/>
                  <a:gd name="T39" fmla="*/ 0 h 627"/>
                  <a:gd name="T40" fmla="*/ 0 w 2549"/>
                  <a:gd name="T41" fmla="*/ 0 h 627"/>
                  <a:gd name="T42" fmla="*/ 0 w 2549"/>
                  <a:gd name="T43" fmla="*/ 0 h 627"/>
                  <a:gd name="T44" fmla="*/ 0 w 2549"/>
                  <a:gd name="T45" fmla="*/ 0 h 627"/>
                  <a:gd name="T46" fmla="*/ 0 w 2549"/>
                  <a:gd name="T47" fmla="*/ 0 h 627"/>
                  <a:gd name="T48" fmla="*/ 0 w 2549"/>
                  <a:gd name="T49" fmla="*/ 0 h 627"/>
                  <a:gd name="T50" fmla="*/ 0 w 2549"/>
                  <a:gd name="T51" fmla="*/ 0 h 627"/>
                  <a:gd name="T52" fmla="*/ 0 w 2549"/>
                  <a:gd name="T53" fmla="*/ 0 h 627"/>
                  <a:gd name="T54" fmla="*/ 0 w 2549"/>
                  <a:gd name="T55" fmla="*/ 0 h 627"/>
                  <a:gd name="T56" fmla="*/ 0 w 2549"/>
                  <a:gd name="T57" fmla="*/ 0 h 627"/>
                  <a:gd name="T58" fmla="*/ 0 w 2549"/>
                  <a:gd name="T59" fmla="*/ 0 h 627"/>
                  <a:gd name="T60" fmla="*/ 0 w 2549"/>
                  <a:gd name="T61" fmla="*/ 0 h 627"/>
                  <a:gd name="T62" fmla="*/ 0 w 2549"/>
                  <a:gd name="T63" fmla="*/ 0 h 627"/>
                  <a:gd name="T64" fmla="*/ 0 w 2549"/>
                  <a:gd name="T65" fmla="*/ 0 h 627"/>
                  <a:gd name="T66" fmla="*/ 0 w 2549"/>
                  <a:gd name="T67" fmla="*/ 0 h 62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549" h="627">
                    <a:moveTo>
                      <a:pt x="0" y="627"/>
                    </a:moveTo>
                    <a:lnTo>
                      <a:pt x="0" y="627"/>
                    </a:lnTo>
                    <a:lnTo>
                      <a:pt x="148" y="627"/>
                    </a:lnTo>
                    <a:lnTo>
                      <a:pt x="293" y="623"/>
                    </a:lnTo>
                    <a:lnTo>
                      <a:pt x="430" y="620"/>
                    </a:lnTo>
                    <a:lnTo>
                      <a:pt x="568" y="613"/>
                    </a:lnTo>
                    <a:lnTo>
                      <a:pt x="698" y="603"/>
                    </a:lnTo>
                    <a:lnTo>
                      <a:pt x="823" y="597"/>
                    </a:lnTo>
                    <a:lnTo>
                      <a:pt x="947" y="582"/>
                    </a:lnTo>
                    <a:lnTo>
                      <a:pt x="1063" y="572"/>
                    </a:lnTo>
                    <a:lnTo>
                      <a:pt x="1178" y="558"/>
                    </a:lnTo>
                    <a:lnTo>
                      <a:pt x="1285" y="545"/>
                    </a:lnTo>
                    <a:lnTo>
                      <a:pt x="1391" y="527"/>
                    </a:lnTo>
                    <a:lnTo>
                      <a:pt x="1488" y="510"/>
                    </a:lnTo>
                    <a:lnTo>
                      <a:pt x="1588" y="493"/>
                    </a:lnTo>
                    <a:lnTo>
                      <a:pt x="1678" y="472"/>
                    </a:lnTo>
                    <a:lnTo>
                      <a:pt x="1760" y="455"/>
                    </a:lnTo>
                    <a:lnTo>
                      <a:pt x="1843" y="437"/>
                    </a:lnTo>
                    <a:lnTo>
                      <a:pt x="1918" y="417"/>
                    </a:lnTo>
                    <a:lnTo>
                      <a:pt x="1991" y="397"/>
                    </a:lnTo>
                    <a:lnTo>
                      <a:pt x="2053" y="375"/>
                    </a:lnTo>
                    <a:lnTo>
                      <a:pt x="2122" y="355"/>
                    </a:lnTo>
                    <a:lnTo>
                      <a:pt x="2181" y="334"/>
                    </a:lnTo>
                    <a:lnTo>
                      <a:pt x="2233" y="314"/>
                    </a:lnTo>
                    <a:lnTo>
                      <a:pt x="2281" y="293"/>
                    </a:lnTo>
                    <a:lnTo>
                      <a:pt x="2329" y="269"/>
                    </a:lnTo>
                    <a:lnTo>
                      <a:pt x="2366" y="252"/>
                    </a:lnTo>
                    <a:lnTo>
                      <a:pt x="2408" y="224"/>
                    </a:lnTo>
                    <a:lnTo>
                      <a:pt x="2436" y="207"/>
                    </a:lnTo>
                    <a:lnTo>
                      <a:pt x="2466" y="182"/>
                    </a:lnTo>
                    <a:lnTo>
                      <a:pt x="2498" y="152"/>
                    </a:lnTo>
                    <a:lnTo>
                      <a:pt x="2521" y="124"/>
                    </a:lnTo>
                    <a:lnTo>
                      <a:pt x="2539" y="87"/>
                    </a:lnTo>
                    <a:lnTo>
                      <a:pt x="2549" y="34"/>
                    </a:lnTo>
                    <a:lnTo>
                      <a:pt x="2315" y="34"/>
                    </a:lnTo>
                    <a:lnTo>
                      <a:pt x="2318" y="10"/>
                    </a:lnTo>
                    <a:lnTo>
                      <a:pt x="2321" y="0"/>
                    </a:lnTo>
                    <a:lnTo>
                      <a:pt x="2325" y="0"/>
                    </a:lnTo>
                    <a:lnTo>
                      <a:pt x="2321" y="4"/>
                    </a:lnTo>
                    <a:lnTo>
                      <a:pt x="2305" y="14"/>
                    </a:lnTo>
                    <a:lnTo>
                      <a:pt x="2284" y="31"/>
                    </a:lnTo>
                    <a:lnTo>
                      <a:pt x="2256" y="45"/>
                    </a:lnTo>
                    <a:lnTo>
                      <a:pt x="2225" y="62"/>
                    </a:lnTo>
                    <a:lnTo>
                      <a:pt x="2191" y="79"/>
                    </a:lnTo>
                    <a:lnTo>
                      <a:pt x="2150" y="93"/>
                    </a:lnTo>
                    <a:lnTo>
                      <a:pt x="2098" y="114"/>
                    </a:lnTo>
                    <a:lnTo>
                      <a:pt x="2046" y="134"/>
                    </a:lnTo>
                    <a:lnTo>
                      <a:pt x="1991" y="155"/>
                    </a:lnTo>
                    <a:lnTo>
                      <a:pt x="1929" y="169"/>
                    </a:lnTo>
                    <a:lnTo>
                      <a:pt x="1856" y="190"/>
                    </a:lnTo>
                    <a:lnTo>
                      <a:pt x="1788" y="210"/>
                    </a:lnTo>
                    <a:lnTo>
                      <a:pt x="1712" y="227"/>
                    </a:lnTo>
                    <a:lnTo>
                      <a:pt x="1630" y="245"/>
                    </a:lnTo>
                    <a:lnTo>
                      <a:pt x="1540" y="265"/>
                    </a:lnTo>
                    <a:lnTo>
                      <a:pt x="1453" y="282"/>
                    </a:lnTo>
                    <a:lnTo>
                      <a:pt x="1357" y="293"/>
                    </a:lnTo>
                    <a:lnTo>
                      <a:pt x="1257" y="310"/>
                    </a:lnTo>
                    <a:lnTo>
                      <a:pt x="1150" y="324"/>
                    </a:lnTo>
                    <a:lnTo>
                      <a:pt x="1043" y="337"/>
                    </a:lnTo>
                    <a:lnTo>
                      <a:pt x="926" y="348"/>
                    </a:lnTo>
                    <a:lnTo>
                      <a:pt x="808" y="362"/>
                    </a:lnTo>
                    <a:lnTo>
                      <a:pt x="685" y="369"/>
                    </a:lnTo>
                    <a:lnTo>
                      <a:pt x="553" y="379"/>
                    </a:lnTo>
                    <a:lnTo>
                      <a:pt x="423" y="385"/>
                    </a:lnTo>
                    <a:lnTo>
                      <a:pt x="293" y="390"/>
                    </a:lnTo>
                    <a:lnTo>
                      <a:pt x="148" y="393"/>
                    </a:lnTo>
                    <a:lnTo>
                      <a:pt x="0" y="393"/>
                    </a:lnTo>
                    <a:lnTo>
                      <a:pt x="0" y="627"/>
                    </a:lnTo>
                    <a:close/>
                  </a:path>
                </a:pathLst>
              </a:custGeom>
              <a:solidFill>
                <a:srgbClr val="11C4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6" name="Freeform 94"/>
              <p:cNvSpPr>
                <a:spLocks/>
              </p:cNvSpPr>
              <p:nvPr/>
            </p:nvSpPr>
            <p:spPr bwMode="auto">
              <a:xfrm>
                <a:off x="2399" y="3638"/>
                <a:ext cx="637" cy="154"/>
              </a:xfrm>
              <a:custGeom>
                <a:avLst/>
                <a:gdLst>
                  <a:gd name="T0" fmla="*/ 0 w 2550"/>
                  <a:gd name="T1" fmla="*/ 0 h 617"/>
                  <a:gd name="T2" fmla="*/ 0 w 2550"/>
                  <a:gd name="T3" fmla="*/ 0 h 617"/>
                  <a:gd name="T4" fmla="*/ 0 w 2550"/>
                  <a:gd name="T5" fmla="*/ 0 h 617"/>
                  <a:gd name="T6" fmla="*/ 0 w 2550"/>
                  <a:gd name="T7" fmla="*/ 0 h 617"/>
                  <a:gd name="T8" fmla="*/ 0 w 2550"/>
                  <a:gd name="T9" fmla="*/ 0 h 617"/>
                  <a:gd name="T10" fmla="*/ 0 w 2550"/>
                  <a:gd name="T11" fmla="*/ 0 h 617"/>
                  <a:gd name="T12" fmla="*/ 0 w 2550"/>
                  <a:gd name="T13" fmla="*/ 0 h 617"/>
                  <a:gd name="T14" fmla="*/ 0 w 2550"/>
                  <a:gd name="T15" fmla="*/ 0 h 617"/>
                  <a:gd name="T16" fmla="*/ 0 w 2550"/>
                  <a:gd name="T17" fmla="*/ 0 h 617"/>
                  <a:gd name="T18" fmla="*/ 0 w 2550"/>
                  <a:gd name="T19" fmla="*/ 0 h 617"/>
                  <a:gd name="T20" fmla="*/ 0 w 2550"/>
                  <a:gd name="T21" fmla="*/ 0 h 617"/>
                  <a:gd name="T22" fmla="*/ 0 w 2550"/>
                  <a:gd name="T23" fmla="*/ 0 h 617"/>
                  <a:gd name="T24" fmla="*/ 0 w 2550"/>
                  <a:gd name="T25" fmla="*/ 0 h 617"/>
                  <a:gd name="T26" fmla="*/ 0 w 2550"/>
                  <a:gd name="T27" fmla="*/ 0 h 617"/>
                  <a:gd name="T28" fmla="*/ 0 w 2550"/>
                  <a:gd name="T29" fmla="*/ 0 h 617"/>
                  <a:gd name="T30" fmla="*/ 0 w 2550"/>
                  <a:gd name="T31" fmla="*/ 0 h 617"/>
                  <a:gd name="T32" fmla="*/ 0 w 2550"/>
                  <a:gd name="T33" fmla="*/ 0 h 617"/>
                  <a:gd name="T34" fmla="*/ 0 w 2550"/>
                  <a:gd name="T35" fmla="*/ 0 h 617"/>
                  <a:gd name="T36" fmla="*/ 0 w 2550"/>
                  <a:gd name="T37" fmla="*/ 0 h 617"/>
                  <a:gd name="T38" fmla="*/ 0 w 2550"/>
                  <a:gd name="T39" fmla="*/ 0 h 617"/>
                  <a:gd name="T40" fmla="*/ 0 w 2550"/>
                  <a:gd name="T41" fmla="*/ 0 h 617"/>
                  <a:gd name="T42" fmla="*/ 0 w 2550"/>
                  <a:gd name="T43" fmla="*/ 0 h 617"/>
                  <a:gd name="T44" fmla="*/ 0 w 2550"/>
                  <a:gd name="T45" fmla="*/ 0 h 617"/>
                  <a:gd name="T46" fmla="*/ 0 w 2550"/>
                  <a:gd name="T47" fmla="*/ 0 h 617"/>
                  <a:gd name="T48" fmla="*/ 0 w 2550"/>
                  <a:gd name="T49" fmla="*/ 0 h 617"/>
                  <a:gd name="T50" fmla="*/ 0 w 2550"/>
                  <a:gd name="T51" fmla="*/ 0 h 617"/>
                  <a:gd name="T52" fmla="*/ 0 w 2550"/>
                  <a:gd name="T53" fmla="*/ 0 h 617"/>
                  <a:gd name="T54" fmla="*/ 0 w 2550"/>
                  <a:gd name="T55" fmla="*/ 0 h 617"/>
                  <a:gd name="T56" fmla="*/ 0 w 2550"/>
                  <a:gd name="T57" fmla="*/ 0 h 617"/>
                  <a:gd name="T58" fmla="*/ 0 w 2550"/>
                  <a:gd name="T59" fmla="*/ 0 h 617"/>
                  <a:gd name="T60" fmla="*/ 0 w 2550"/>
                  <a:gd name="T61" fmla="*/ 0 h 617"/>
                  <a:gd name="T62" fmla="*/ 0 w 2550"/>
                  <a:gd name="T63" fmla="*/ 0 h 617"/>
                  <a:gd name="T64" fmla="*/ 0 w 2550"/>
                  <a:gd name="T65" fmla="*/ 0 h 617"/>
                  <a:gd name="T66" fmla="*/ 0 w 2550"/>
                  <a:gd name="T67" fmla="*/ 0 h 6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550" h="617">
                    <a:moveTo>
                      <a:pt x="3" y="49"/>
                    </a:moveTo>
                    <a:lnTo>
                      <a:pt x="0" y="24"/>
                    </a:lnTo>
                    <a:lnTo>
                      <a:pt x="7" y="80"/>
                    </a:lnTo>
                    <a:lnTo>
                      <a:pt x="27" y="124"/>
                    </a:lnTo>
                    <a:lnTo>
                      <a:pt x="48" y="162"/>
                    </a:lnTo>
                    <a:lnTo>
                      <a:pt x="86" y="207"/>
                    </a:lnTo>
                    <a:lnTo>
                      <a:pt x="123" y="235"/>
                    </a:lnTo>
                    <a:lnTo>
                      <a:pt x="165" y="265"/>
                    </a:lnTo>
                    <a:lnTo>
                      <a:pt x="210" y="290"/>
                    </a:lnTo>
                    <a:lnTo>
                      <a:pt x="262" y="314"/>
                    </a:lnTo>
                    <a:lnTo>
                      <a:pt x="313" y="338"/>
                    </a:lnTo>
                    <a:lnTo>
                      <a:pt x="372" y="362"/>
                    </a:lnTo>
                    <a:lnTo>
                      <a:pt x="438" y="380"/>
                    </a:lnTo>
                    <a:lnTo>
                      <a:pt x="503" y="403"/>
                    </a:lnTo>
                    <a:lnTo>
                      <a:pt x="575" y="420"/>
                    </a:lnTo>
                    <a:lnTo>
                      <a:pt x="648" y="442"/>
                    </a:lnTo>
                    <a:lnTo>
                      <a:pt x="730" y="458"/>
                    </a:lnTo>
                    <a:lnTo>
                      <a:pt x="810" y="472"/>
                    </a:lnTo>
                    <a:lnTo>
                      <a:pt x="896" y="490"/>
                    </a:lnTo>
                    <a:lnTo>
                      <a:pt x="985" y="503"/>
                    </a:lnTo>
                    <a:lnTo>
                      <a:pt x="1082" y="524"/>
                    </a:lnTo>
                    <a:lnTo>
                      <a:pt x="1178" y="535"/>
                    </a:lnTo>
                    <a:lnTo>
                      <a:pt x="1275" y="548"/>
                    </a:lnTo>
                    <a:lnTo>
                      <a:pt x="1381" y="558"/>
                    </a:lnTo>
                    <a:lnTo>
                      <a:pt x="1485" y="569"/>
                    </a:lnTo>
                    <a:lnTo>
                      <a:pt x="1595" y="579"/>
                    </a:lnTo>
                    <a:lnTo>
                      <a:pt x="1709" y="590"/>
                    </a:lnTo>
                    <a:lnTo>
                      <a:pt x="1820" y="597"/>
                    </a:lnTo>
                    <a:lnTo>
                      <a:pt x="1940" y="603"/>
                    </a:lnTo>
                    <a:lnTo>
                      <a:pt x="2061" y="607"/>
                    </a:lnTo>
                    <a:lnTo>
                      <a:pt x="2181" y="610"/>
                    </a:lnTo>
                    <a:lnTo>
                      <a:pt x="2301" y="613"/>
                    </a:lnTo>
                    <a:lnTo>
                      <a:pt x="2426" y="617"/>
                    </a:lnTo>
                    <a:lnTo>
                      <a:pt x="2550" y="617"/>
                    </a:lnTo>
                    <a:lnTo>
                      <a:pt x="2550" y="383"/>
                    </a:lnTo>
                    <a:lnTo>
                      <a:pt x="2426" y="383"/>
                    </a:lnTo>
                    <a:lnTo>
                      <a:pt x="2301" y="380"/>
                    </a:lnTo>
                    <a:lnTo>
                      <a:pt x="2181" y="375"/>
                    </a:lnTo>
                    <a:lnTo>
                      <a:pt x="2061" y="372"/>
                    </a:lnTo>
                    <a:lnTo>
                      <a:pt x="1946" y="369"/>
                    </a:lnTo>
                    <a:lnTo>
                      <a:pt x="1833" y="362"/>
                    </a:lnTo>
                    <a:lnTo>
                      <a:pt x="1723" y="355"/>
                    </a:lnTo>
                    <a:lnTo>
                      <a:pt x="1616" y="345"/>
                    </a:lnTo>
                    <a:lnTo>
                      <a:pt x="1506" y="335"/>
                    </a:lnTo>
                    <a:lnTo>
                      <a:pt x="1403" y="324"/>
                    </a:lnTo>
                    <a:lnTo>
                      <a:pt x="1303" y="314"/>
                    </a:lnTo>
                    <a:lnTo>
                      <a:pt x="1206" y="300"/>
                    </a:lnTo>
                    <a:lnTo>
                      <a:pt x="1110" y="290"/>
                    </a:lnTo>
                    <a:lnTo>
                      <a:pt x="1020" y="275"/>
                    </a:lnTo>
                    <a:lnTo>
                      <a:pt x="937" y="262"/>
                    </a:lnTo>
                    <a:lnTo>
                      <a:pt x="851" y="245"/>
                    </a:lnTo>
                    <a:lnTo>
                      <a:pt x="772" y="232"/>
                    </a:lnTo>
                    <a:lnTo>
                      <a:pt x="703" y="214"/>
                    </a:lnTo>
                    <a:lnTo>
                      <a:pt x="630" y="193"/>
                    </a:lnTo>
                    <a:lnTo>
                      <a:pt x="565" y="176"/>
                    </a:lnTo>
                    <a:lnTo>
                      <a:pt x="500" y="159"/>
                    </a:lnTo>
                    <a:lnTo>
                      <a:pt x="448" y="142"/>
                    </a:lnTo>
                    <a:lnTo>
                      <a:pt x="403" y="124"/>
                    </a:lnTo>
                    <a:lnTo>
                      <a:pt x="358" y="107"/>
                    </a:lnTo>
                    <a:lnTo>
                      <a:pt x="320" y="83"/>
                    </a:lnTo>
                    <a:lnTo>
                      <a:pt x="290" y="65"/>
                    </a:lnTo>
                    <a:lnTo>
                      <a:pt x="262" y="49"/>
                    </a:lnTo>
                    <a:lnTo>
                      <a:pt x="245" y="35"/>
                    </a:lnTo>
                    <a:lnTo>
                      <a:pt x="241" y="32"/>
                    </a:lnTo>
                    <a:lnTo>
                      <a:pt x="233" y="21"/>
                    </a:lnTo>
                    <a:lnTo>
                      <a:pt x="233" y="17"/>
                    </a:lnTo>
                    <a:lnTo>
                      <a:pt x="233" y="24"/>
                    </a:lnTo>
                    <a:lnTo>
                      <a:pt x="230" y="0"/>
                    </a:lnTo>
                    <a:lnTo>
                      <a:pt x="3" y="49"/>
                    </a:lnTo>
                    <a:close/>
                  </a:path>
                </a:pathLst>
              </a:custGeom>
              <a:solidFill>
                <a:srgbClr val="11C4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7" name="Freeform 95"/>
              <p:cNvSpPr>
                <a:spLocks/>
              </p:cNvSpPr>
              <p:nvPr/>
            </p:nvSpPr>
            <p:spPr bwMode="auto">
              <a:xfrm>
                <a:off x="2147" y="2432"/>
                <a:ext cx="310" cy="1218"/>
              </a:xfrm>
              <a:custGeom>
                <a:avLst/>
                <a:gdLst>
                  <a:gd name="T0" fmla="*/ 0 w 1237"/>
                  <a:gd name="T1" fmla="*/ 0 h 4875"/>
                  <a:gd name="T2" fmla="*/ 0 w 1237"/>
                  <a:gd name="T3" fmla="*/ 0 h 4875"/>
                  <a:gd name="T4" fmla="*/ 0 w 1237"/>
                  <a:gd name="T5" fmla="*/ 0 h 4875"/>
                  <a:gd name="T6" fmla="*/ 0 w 1237"/>
                  <a:gd name="T7" fmla="*/ 0 h 4875"/>
                  <a:gd name="T8" fmla="*/ 0 w 1237"/>
                  <a:gd name="T9" fmla="*/ 0 h 4875"/>
                  <a:gd name="T10" fmla="*/ 0 w 1237"/>
                  <a:gd name="T11" fmla="*/ 0 h 4875"/>
                  <a:gd name="T12" fmla="*/ 0 w 1237"/>
                  <a:gd name="T13" fmla="*/ 0 h 487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37" h="4875">
                    <a:moveTo>
                      <a:pt x="114" y="25"/>
                    </a:moveTo>
                    <a:lnTo>
                      <a:pt x="0" y="48"/>
                    </a:lnTo>
                    <a:lnTo>
                      <a:pt x="1010" y="4875"/>
                    </a:lnTo>
                    <a:lnTo>
                      <a:pt x="1237" y="4826"/>
                    </a:lnTo>
                    <a:lnTo>
                      <a:pt x="227" y="0"/>
                    </a:lnTo>
                    <a:lnTo>
                      <a:pt x="114" y="25"/>
                    </a:lnTo>
                    <a:close/>
                  </a:path>
                </a:pathLst>
              </a:custGeom>
              <a:solidFill>
                <a:srgbClr val="11C4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8" name="Freeform 96"/>
              <p:cNvSpPr>
                <a:spLocks/>
              </p:cNvSpPr>
              <p:nvPr/>
            </p:nvSpPr>
            <p:spPr bwMode="auto">
              <a:xfrm>
                <a:off x="3866" y="2559"/>
                <a:ext cx="282" cy="388"/>
              </a:xfrm>
              <a:custGeom>
                <a:avLst/>
                <a:gdLst>
                  <a:gd name="T0" fmla="*/ 0 w 1130"/>
                  <a:gd name="T1" fmla="*/ 0 h 1553"/>
                  <a:gd name="T2" fmla="*/ 0 w 1130"/>
                  <a:gd name="T3" fmla="*/ 0 h 1553"/>
                  <a:gd name="T4" fmla="*/ 0 w 1130"/>
                  <a:gd name="T5" fmla="*/ 0 h 1553"/>
                  <a:gd name="T6" fmla="*/ 0 w 1130"/>
                  <a:gd name="T7" fmla="*/ 0 h 1553"/>
                  <a:gd name="T8" fmla="*/ 0 w 1130"/>
                  <a:gd name="T9" fmla="*/ 0 h 1553"/>
                  <a:gd name="T10" fmla="*/ 0 w 1130"/>
                  <a:gd name="T11" fmla="*/ 0 h 1553"/>
                  <a:gd name="T12" fmla="*/ 0 w 1130"/>
                  <a:gd name="T13" fmla="*/ 0 h 1553"/>
                  <a:gd name="T14" fmla="*/ 0 w 1130"/>
                  <a:gd name="T15" fmla="*/ 0 h 1553"/>
                  <a:gd name="T16" fmla="*/ 0 w 1130"/>
                  <a:gd name="T17" fmla="*/ 0 h 1553"/>
                  <a:gd name="T18" fmla="*/ 0 w 1130"/>
                  <a:gd name="T19" fmla="*/ 0 h 1553"/>
                  <a:gd name="T20" fmla="*/ 0 w 1130"/>
                  <a:gd name="T21" fmla="*/ 0 h 1553"/>
                  <a:gd name="T22" fmla="*/ 0 w 1130"/>
                  <a:gd name="T23" fmla="*/ 0 h 1553"/>
                  <a:gd name="T24" fmla="*/ 0 w 1130"/>
                  <a:gd name="T25" fmla="*/ 0 h 1553"/>
                  <a:gd name="T26" fmla="*/ 0 w 1130"/>
                  <a:gd name="T27" fmla="*/ 0 h 1553"/>
                  <a:gd name="T28" fmla="*/ 0 w 1130"/>
                  <a:gd name="T29" fmla="*/ 0 h 1553"/>
                  <a:gd name="T30" fmla="*/ 0 w 1130"/>
                  <a:gd name="T31" fmla="*/ 0 h 1553"/>
                  <a:gd name="T32" fmla="*/ 0 w 1130"/>
                  <a:gd name="T33" fmla="*/ 0 h 1553"/>
                  <a:gd name="T34" fmla="*/ 0 w 1130"/>
                  <a:gd name="T35" fmla="*/ 0 h 1553"/>
                  <a:gd name="T36" fmla="*/ 0 w 1130"/>
                  <a:gd name="T37" fmla="*/ 0 h 1553"/>
                  <a:gd name="T38" fmla="*/ 0 w 1130"/>
                  <a:gd name="T39" fmla="*/ 0 h 1553"/>
                  <a:gd name="T40" fmla="*/ 0 w 1130"/>
                  <a:gd name="T41" fmla="*/ 0 h 1553"/>
                  <a:gd name="T42" fmla="*/ 0 w 1130"/>
                  <a:gd name="T43" fmla="*/ 0 h 1553"/>
                  <a:gd name="T44" fmla="*/ 0 w 1130"/>
                  <a:gd name="T45" fmla="*/ 0 h 1553"/>
                  <a:gd name="T46" fmla="*/ 0 w 1130"/>
                  <a:gd name="T47" fmla="*/ 0 h 1553"/>
                  <a:gd name="T48" fmla="*/ 0 w 1130"/>
                  <a:gd name="T49" fmla="*/ 0 h 1553"/>
                  <a:gd name="T50" fmla="*/ 0 w 1130"/>
                  <a:gd name="T51" fmla="*/ 0 h 1553"/>
                  <a:gd name="T52" fmla="*/ 0 w 1130"/>
                  <a:gd name="T53" fmla="*/ 0 h 1553"/>
                  <a:gd name="T54" fmla="*/ 0 w 1130"/>
                  <a:gd name="T55" fmla="*/ 0 h 1553"/>
                  <a:gd name="T56" fmla="*/ 0 w 1130"/>
                  <a:gd name="T57" fmla="*/ 0 h 1553"/>
                  <a:gd name="T58" fmla="*/ 0 w 1130"/>
                  <a:gd name="T59" fmla="*/ 0 h 1553"/>
                  <a:gd name="T60" fmla="*/ 0 w 1130"/>
                  <a:gd name="T61" fmla="*/ 0 h 1553"/>
                  <a:gd name="T62" fmla="*/ 0 w 1130"/>
                  <a:gd name="T63" fmla="*/ 0 h 1553"/>
                  <a:gd name="T64" fmla="*/ 0 w 1130"/>
                  <a:gd name="T65" fmla="*/ 0 h 1553"/>
                  <a:gd name="T66" fmla="*/ 0 w 1130"/>
                  <a:gd name="T67" fmla="*/ 0 h 1553"/>
                  <a:gd name="T68" fmla="*/ 0 w 1130"/>
                  <a:gd name="T69" fmla="*/ 0 h 1553"/>
                  <a:gd name="T70" fmla="*/ 0 w 1130"/>
                  <a:gd name="T71" fmla="*/ 0 h 1553"/>
                  <a:gd name="T72" fmla="*/ 0 w 1130"/>
                  <a:gd name="T73" fmla="*/ 0 h 155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130" h="1553">
                    <a:moveTo>
                      <a:pt x="1096" y="1553"/>
                    </a:moveTo>
                    <a:lnTo>
                      <a:pt x="1103" y="1533"/>
                    </a:lnTo>
                    <a:lnTo>
                      <a:pt x="1130" y="1229"/>
                    </a:lnTo>
                    <a:lnTo>
                      <a:pt x="1130" y="971"/>
                    </a:lnTo>
                    <a:lnTo>
                      <a:pt x="1099" y="747"/>
                    </a:lnTo>
                    <a:lnTo>
                      <a:pt x="1048" y="558"/>
                    </a:lnTo>
                    <a:lnTo>
                      <a:pt x="968" y="395"/>
                    </a:lnTo>
                    <a:lnTo>
                      <a:pt x="871" y="268"/>
                    </a:lnTo>
                    <a:lnTo>
                      <a:pt x="765" y="173"/>
                    </a:lnTo>
                    <a:lnTo>
                      <a:pt x="648" y="100"/>
                    </a:lnTo>
                    <a:lnTo>
                      <a:pt x="531" y="51"/>
                    </a:lnTo>
                    <a:lnTo>
                      <a:pt x="417" y="21"/>
                    </a:lnTo>
                    <a:lnTo>
                      <a:pt x="306" y="4"/>
                    </a:lnTo>
                    <a:lnTo>
                      <a:pt x="210" y="0"/>
                    </a:lnTo>
                    <a:lnTo>
                      <a:pt x="131" y="4"/>
                    </a:lnTo>
                    <a:lnTo>
                      <a:pt x="65" y="11"/>
                    </a:lnTo>
                    <a:lnTo>
                      <a:pt x="21" y="21"/>
                    </a:lnTo>
                    <a:lnTo>
                      <a:pt x="0" y="24"/>
                    </a:lnTo>
                    <a:lnTo>
                      <a:pt x="55" y="247"/>
                    </a:lnTo>
                    <a:lnTo>
                      <a:pt x="62" y="243"/>
                    </a:lnTo>
                    <a:lnTo>
                      <a:pt x="93" y="240"/>
                    </a:lnTo>
                    <a:lnTo>
                      <a:pt x="145" y="233"/>
                    </a:lnTo>
                    <a:lnTo>
                      <a:pt x="210" y="230"/>
                    </a:lnTo>
                    <a:lnTo>
                      <a:pt x="286" y="233"/>
                    </a:lnTo>
                    <a:lnTo>
                      <a:pt x="368" y="243"/>
                    </a:lnTo>
                    <a:lnTo>
                      <a:pt x="455" y="268"/>
                    </a:lnTo>
                    <a:lnTo>
                      <a:pt x="545" y="302"/>
                    </a:lnTo>
                    <a:lnTo>
                      <a:pt x="628" y="355"/>
                    </a:lnTo>
                    <a:lnTo>
                      <a:pt x="700" y="420"/>
                    </a:lnTo>
                    <a:lnTo>
                      <a:pt x="768" y="513"/>
                    </a:lnTo>
                    <a:lnTo>
                      <a:pt x="827" y="633"/>
                    </a:lnTo>
                    <a:lnTo>
                      <a:pt x="871" y="788"/>
                    </a:lnTo>
                    <a:lnTo>
                      <a:pt x="896" y="985"/>
                    </a:lnTo>
                    <a:lnTo>
                      <a:pt x="896" y="1223"/>
                    </a:lnTo>
                    <a:lnTo>
                      <a:pt x="868" y="1504"/>
                    </a:lnTo>
                    <a:lnTo>
                      <a:pt x="875" y="1484"/>
                    </a:lnTo>
                    <a:lnTo>
                      <a:pt x="1096" y="1553"/>
                    </a:lnTo>
                    <a:close/>
                  </a:path>
                </a:pathLst>
              </a:custGeom>
              <a:solidFill>
                <a:srgbClr val="11C4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9" name="Freeform 97"/>
              <p:cNvSpPr>
                <a:spLocks/>
              </p:cNvSpPr>
              <p:nvPr/>
            </p:nvSpPr>
            <p:spPr bwMode="auto">
              <a:xfrm>
                <a:off x="3706" y="2930"/>
                <a:ext cx="434" cy="373"/>
              </a:xfrm>
              <a:custGeom>
                <a:avLst/>
                <a:gdLst>
                  <a:gd name="T0" fmla="*/ 0 w 1738"/>
                  <a:gd name="T1" fmla="*/ 0 h 1492"/>
                  <a:gd name="T2" fmla="*/ 0 w 1738"/>
                  <a:gd name="T3" fmla="*/ 0 h 1492"/>
                  <a:gd name="T4" fmla="*/ 0 w 1738"/>
                  <a:gd name="T5" fmla="*/ 0 h 1492"/>
                  <a:gd name="T6" fmla="*/ 0 w 1738"/>
                  <a:gd name="T7" fmla="*/ 0 h 1492"/>
                  <a:gd name="T8" fmla="*/ 0 w 1738"/>
                  <a:gd name="T9" fmla="*/ 0 h 1492"/>
                  <a:gd name="T10" fmla="*/ 0 w 1738"/>
                  <a:gd name="T11" fmla="*/ 0 h 1492"/>
                  <a:gd name="T12" fmla="*/ 0 w 1738"/>
                  <a:gd name="T13" fmla="*/ 0 h 1492"/>
                  <a:gd name="T14" fmla="*/ 0 w 1738"/>
                  <a:gd name="T15" fmla="*/ 0 h 1492"/>
                  <a:gd name="T16" fmla="*/ 0 w 1738"/>
                  <a:gd name="T17" fmla="*/ 0 h 1492"/>
                  <a:gd name="T18" fmla="*/ 0 w 1738"/>
                  <a:gd name="T19" fmla="*/ 0 h 1492"/>
                  <a:gd name="T20" fmla="*/ 0 w 1738"/>
                  <a:gd name="T21" fmla="*/ 0 h 1492"/>
                  <a:gd name="T22" fmla="*/ 0 w 1738"/>
                  <a:gd name="T23" fmla="*/ 0 h 1492"/>
                  <a:gd name="T24" fmla="*/ 0 w 1738"/>
                  <a:gd name="T25" fmla="*/ 0 h 1492"/>
                  <a:gd name="T26" fmla="*/ 0 w 1738"/>
                  <a:gd name="T27" fmla="*/ 0 h 1492"/>
                  <a:gd name="T28" fmla="*/ 0 w 1738"/>
                  <a:gd name="T29" fmla="*/ 0 h 1492"/>
                  <a:gd name="T30" fmla="*/ 0 w 1738"/>
                  <a:gd name="T31" fmla="*/ 0 h 1492"/>
                  <a:gd name="T32" fmla="*/ 0 w 1738"/>
                  <a:gd name="T33" fmla="*/ 0 h 1492"/>
                  <a:gd name="T34" fmla="*/ 0 w 1738"/>
                  <a:gd name="T35" fmla="*/ 0 h 1492"/>
                  <a:gd name="T36" fmla="*/ 0 w 1738"/>
                  <a:gd name="T37" fmla="*/ 0 h 1492"/>
                  <a:gd name="T38" fmla="*/ 0 w 1738"/>
                  <a:gd name="T39" fmla="*/ 0 h 1492"/>
                  <a:gd name="T40" fmla="*/ 0 w 1738"/>
                  <a:gd name="T41" fmla="*/ 0 h 1492"/>
                  <a:gd name="T42" fmla="*/ 0 w 1738"/>
                  <a:gd name="T43" fmla="*/ 0 h 1492"/>
                  <a:gd name="T44" fmla="*/ 0 w 1738"/>
                  <a:gd name="T45" fmla="*/ 0 h 1492"/>
                  <a:gd name="T46" fmla="*/ 0 w 1738"/>
                  <a:gd name="T47" fmla="*/ 0 h 1492"/>
                  <a:gd name="T48" fmla="*/ 0 w 1738"/>
                  <a:gd name="T49" fmla="*/ 0 h 1492"/>
                  <a:gd name="T50" fmla="*/ 0 w 1738"/>
                  <a:gd name="T51" fmla="*/ 0 h 1492"/>
                  <a:gd name="T52" fmla="*/ 0 w 1738"/>
                  <a:gd name="T53" fmla="*/ 0 h 1492"/>
                  <a:gd name="T54" fmla="*/ 0 w 1738"/>
                  <a:gd name="T55" fmla="*/ 0 h 1492"/>
                  <a:gd name="T56" fmla="*/ 0 w 1738"/>
                  <a:gd name="T57" fmla="*/ 0 h 1492"/>
                  <a:gd name="T58" fmla="*/ 0 w 1738"/>
                  <a:gd name="T59" fmla="*/ 0 h 1492"/>
                  <a:gd name="T60" fmla="*/ 0 w 1738"/>
                  <a:gd name="T61" fmla="*/ 0 h 1492"/>
                  <a:gd name="T62" fmla="*/ 0 w 1738"/>
                  <a:gd name="T63" fmla="*/ 0 h 1492"/>
                  <a:gd name="T64" fmla="*/ 0 w 1738"/>
                  <a:gd name="T65" fmla="*/ 0 h 1492"/>
                  <a:gd name="T66" fmla="*/ 0 w 1738"/>
                  <a:gd name="T67" fmla="*/ 0 h 1492"/>
                  <a:gd name="T68" fmla="*/ 0 w 1738"/>
                  <a:gd name="T69" fmla="*/ 0 h 149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738" h="1492">
                    <a:moveTo>
                      <a:pt x="0" y="1492"/>
                    </a:moveTo>
                    <a:lnTo>
                      <a:pt x="22" y="1492"/>
                    </a:lnTo>
                    <a:lnTo>
                      <a:pt x="63" y="1488"/>
                    </a:lnTo>
                    <a:lnTo>
                      <a:pt x="128" y="1481"/>
                    </a:lnTo>
                    <a:lnTo>
                      <a:pt x="212" y="1468"/>
                    </a:lnTo>
                    <a:lnTo>
                      <a:pt x="318" y="1448"/>
                    </a:lnTo>
                    <a:lnTo>
                      <a:pt x="435" y="1413"/>
                    </a:lnTo>
                    <a:lnTo>
                      <a:pt x="567" y="1371"/>
                    </a:lnTo>
                    <a:lnTo>
                      <a:pt x="700" y="1313"/>
                    </a:lnTo>
                    <a:lnTo>
                      <a:pt x="845" y="1237"/>
                    </a:lnTo>
                    <a:lnTo>
                      <a:pt x="993" y="1140"/>
                    </a:lnTo>
                    <a:lnTo>
                      <a:pt x="1135" y="1027"/>
                    </a:lnTo>
                    <a:lnTo>
                      <a:pt x="1280" y="890"/>
                    </a:lnTo>
                    <a:lnTo>
                      <a:pt x="1410" y="723"/>
                    </a:lnTo>
                    <a:lnTo>
                      <a:pt x="1535" y="534"/>
                    </a:lnTo>
                    <a:lnTo>
                      <a:pt x="1645" y="314"/>
                    </a:lnTo>
                    <a:lnTo>
                      <a:pt x="1738" y="69"/>
                    </a:lnTo>
                    <a:lnTo>
                      <a:pt x="1517" y="0"/>
                    </a:lnTo>
                    <a:lnTo>
                      <a:pt x="1431" y="224"/>
                    </a:lnTo>
                    <a:lnTo>
                      <a:pt x="1335" y="417"/>
                    </a:lnTo>
                    <a:lnTo>
                      <a:pt x="1225" y="586"/>
                    </a:lnTo>
                    <a:lnTo>
                      <a:pt x="1107" y="730"/>
                    </a:lnTo>
                    <a:lnTo>
                      <a:pt x="983" y="855"/>
                    </a:lnTo>
                    <a:lnTo>
                      <a:pt x="855" y="955"/>
                    </a:lnTo>
                    <a:lnTo>
                      <a:pt x="728" y="1037"/>
                    </a:lnTo>
                    <a:lnTo>
                      <a:pt x="604" y="1100"/>
                    </a:lnTo>
                    <a:lnTo>
                      <a:pt x="483" y="1151"/>
                    </a:lnTo>
                    <a:lnTo>
                      <a:pt x="367" y="1193"/>
                    </a:lnTo>
                    <a:lnTo>
                      <a:pt x="263" y="1220"/>
                    </a:lnTo>
                    <a:lnTo>
                      <a:pt x="177" y="1240"/>
                    </a:lnTo>
                    <a:lnTo>
                      <a:pt x="100" y="1248"/>
                    </a:lnTo>
                    <a:lnTo>
                      <a:pt x="42" y="1255"/>
                    </a:lnTo>
                    <a:lnTo>
                      <a:pt x="8" y="1258"/>
                    </a:lnTo>
                    <a:lnTo>
                      <a:pt x="0" y="1258"/>
                    </a:lnTo>
                    <a:lnTo>
                      <a:pt x="0" y="1492"/>
                    </a:lnTo>
                    <a:close/>
                  </a:path>
                </a:pathLst>
              </a:custGeom>
              <a:solidFill>
                <a:srgbClr val="11C4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5373" name="TextBox 1"/>
          <p:cNvSpPr txBox="1">
            <a:spLocks noChangeArrowheads="1"/>
          </p:cNvSpPr>
          <p:nvPr/>
        </p:nvSpPr>
        <p:spPr bwMode="auto">
          <a:xfrm>
            <a:off x="407988" y="5743575"/>
            <a:ext cx="4229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</a:rPr>
              <a:t>(phase-transition process)</a:t>
            </a:r>
            <a:endParaRPr lang="zh-CN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5374" name="TextBox 89"/>
          <p:cNvSpPr txBox="1">
            <a:spLocks noChangeArrowheads="1"/>
          </p:cNvSpPr>
          <p:nvPr/>
        </p:nvSpPr>
        <p:spPr bwMode="auto">
          <a:xfrm>
            <a:off x="5016500" y="5734050"/>
            <a:ext cx="4029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</a:rPr>
              <a:t>(heat of phase transition)</a:t>
            </a:r>
            <a:endParaRPr lang="zh-CN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/>
      <p:bldP spid="1537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49" name="AutoShape 57"/>
          <p:cNvSpPr>
            <a:spLocks noChangeArrowheads="1"/>
          </p:cNvSpPr>
          <p:nvPr/>
        </p:nvSpPr>
        <p:spPr bwMode="auto">
          <a:xfrm>
            <a:off x="781050" y="2571750"/>
            <a:ext cx="3505200" cy="1752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59450" name="AutoShape 58"/>
          <p:cNvSpPr>
            <a:spLocks noChangeArrowheads="1"/>
          </p:cNvSpPr>
          <p:nvPr/>
        </p:nvSpPr>
        <p:spPr bwMode="auto">
          <a:xfrm>
            <a:off x="762000" y="4438650"/>
            <a:ext cx="3505200" cy="19621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59454" name="AutoShape 62"/>
          <p:cNvSpPr>
            <a:spLocks noChangeArrowheads="1"/>
          </p:cNvSpPr>
          <p:nvPr/>
        </p:nvSpPr>
        <p:spPr bwMode="auto">
          <a:xfrm>
            <a:off x="4743450" y="2590800"/>
            <a:ext cx="3505200" cy="1752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59455" name="AutoShape 63"/>
          <p:cNvSpPr>
            <a:spLocks noChangeArrowheads="1"/>
          </p:cNvSpPr>
          <p:nvPr/>
        </p:nvSpPr>
        <p:spPr bwMode="auto">
          <a:xfrm>
            <a:off x="4724400" y="4457700"/>
            <a:ext cx="3505200" cy="19621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20486" name="Text Box 66"/>
          <p:cNvSpPr txBox="1">
            <a:spLocks noChangeArrowheads="1"/>
          </p:cNvSpPr>
          <p:nvPr/>
        </p:nvSpPr>
        <p:spPr bwMode="auto">
          <a:xfrm>
            <a:off x="860425" y="2654300"/>
            <a:ext cx="2709863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标准摩尔蒸发焓</a:t>
            </a:r>
            <a:endParaRPr kumimoji="1" lang="en-US" altLang="zh-CN" sz="280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vaporization)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0487" name="Text Box 68"/>
          <p:cNvSpPr txBox="1">
            <a:spLocks noChangeArrowheads="1"/>
          </p:cNvSpPr>
          <p:nvPr/>
        </p:nvSpPr>
        <p:spPr bwMode="auto">
          <a:xfrm>
            <a:off x="841375" y="4483100"/>
            <a:ext cx="2709863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标准摩尔升华焓</a:t>
            </a:r>
            <a:endParaRPr kumimoji="1" lang="en-US" altLang="zh-CN" sz="280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sublimation)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0488" name="Text Box 85"/>
          <p:cNvSpPr txBox="1">
            <a:spLocks noChangeArrowheads="1"/>
          </p:cNvSpPr>
          <p:nvPr/>
        </p:nvSpPr>
        <p:spPr bwMode="auto">
          <a:xfrm>
            <a:off x="4899025" y="2673350"/>
            <a:ext cx="2709863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标准摩尔熔化焓</a:t>
            </a:r>
            <a:endParaRPr kumimoji="1" lang="en-US" altLang="zh-CN" sz="280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fusion)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0489" name="Text Box 87"/>
          <p:cNvSpPr txBox="1">
            <a:spLocks noChangeArrowheads="1"/>
          </p:cNvSpPr>
          <p:nvPr/>
        </p:nvSpPr>
        <p:spPr bwMode="auto">
          <a:xfrm>
            <a:off x="4879975" y="4502150"/>
            <a:ext cx="316388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标准摩尔转变焓</a:t>
            </a:r>
            <a:endParaRPr kumimoji="1" lang="en-US" altLang="zh-CN" sz="280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crystal transition)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0490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213763"/>
              </p:ext>
            </p:extLst>
          </p:nvPr>
        </p:nvGraphicFramePr>
        <p:xfrm>
          <a:off x="1047192" y="3543955"/>
          <a:ext cx="2957041" cy="578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688760" imgH="330120" progId="Equation.DSMT4">
                  <p:embed/>
                </p:oleObj>
              </mc:Choice>
              <mc:Fallback>
                <p:oleObj name="Equation" r:id="rId3" imgW="1688760" imgH="330120" progId="Equation.DSMT4">
                  <p:embed/>
                  <p:pic>
                    <p:nvPicPr>
                      <p:cNvPr id="2049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192" y="3543955"/>
                        <a:ext cx="2957041" cy="578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883750"/>
              </p:ext>
            </p:extLst>
          </p:nvPr>
        </p:nvGraphicFramePr>
        <p:xfrm>
          <a:off x="4960558" y="3538205"/>
          <a:ext cx="3080510" cy="589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650960" imgH="317160" progId="Equation.DSMT4">
                  <p:embed/>
                </p:oleObj>
              </mc:Choice>
              <mc:Fallback>
                <p:oleObj name="Equation" r:id="rId5" imgW="1650960" imgH="317160" progId="Equation.DSMT4">
                  <p:embed/>
                  <p:pic>
                    <p:nvPicPr>
                      <p:cNvPr id="20491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558" y="3538205"/>
                        <a:ext cx="3080510" cy="589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030588"/>
              </p:ext>
            </p:extLst>
          </p:nvPr>
        </p:nvGraphicFramePr>
        <p:xfrm>
          <a:off x="973463" y="5250222"/>
          <a:ext cx="3117552" cy="5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701720" imgH="317160" progId="Equation.DSMT4">
                  <p:embed/>
                </p:oleObj>
              </mc:Choice>
              <mc:Fallback>
                <p:oleObj name="Equation" r:id="rId7" imgW="1701720" imgH="317160" progId="Equation.DSMT4">
                  <p:embed/>
                  <p:pic>
                    <p:nvPicPr>
                      <p:cNvPr id="20492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463" y="5250222"/>
                        <a:ext cx="3117552" cy="5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4596"/>
              </p:ext>
            </p:extLst>
          </p:nvPr>
        </p:nvGraphicFramePr>
        <p:xfrm>
          <a:off x="5081588" y="5281613"/>
          <a:ext cx="26463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384200" imgH="558720" progId="Equation.DSMT4">
                  <p:embed/>
                </p:oleObj>
              </mc:Choice>
              <mc:Fallback>
                <p:oleObj name="Equation" r:id="rId9" imgW="1384200" imgH="558720" progId="Equation.DSMT4">
                  <p:embed/>
                  <p:pic>
                    <p:nvPicPr>
                      <p:cNvPr id="20493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5281613"/>
                        <a:ext cx="26463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4" name="Group 101"/>
          <p:cNvGrpSpPr>
            <a:grpSpLocks/>
          </p:cNvGrpSpPr>
          <p:nvPr/>
        </p:nvGrpSpPr>
        <p:grpSpPr bwMode="auto">
          <a:xfrm>
            <a:off x="657225" y="666750"/>
            <a:ext cx="8058150" cy="1752600"/>
            <a:chOff x="468" y="372"/>
            <a:chExt cx="4989" cy="1104"/>
          </a:xfrm>
        </p:grpSpPr>
        <p:sp>
          <p:nvSpPr>
            <p:cNvPr id="20496" name="AutoShape 53"/>
            <p:cNvSpPr>
              <a:spLocks noChangeArrowheads="1"/>
            </p:cNvSpPr>
            <p:nvPr/>
          </p:nvSpPr>
          <p:spPr bwMode="auto">
            <a:xfrm>
              <a:off x="468" y="372"/>
              <a:ext cx="4989" cy="1104"/>
            </a:xfrm>
            <a:prstGeom prst="roundRect">
              <a:avLst>
                <a:gd name="adj" fmla="val 16667"/>
              </a:avLst>
            </a:prstGeom>
            <a:solidFill>
              <a:srgbClr val="003366"/>
            </a:solidFill>
            <a:ln>
              <a:noFill/>
            </a:ln>
            <a:effectLst>
              <a:prstShdw prst="shdw17" dist="17961" dir="2700000">
                <a:srgbClr val="001F3D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0497" name="Text Box 98"/>
            <p:cNvSpPr txBox="1">
              <a:spLocks noChangeArrowheads="1"/>
            </p:cNvSpPr>
            <p:nvPr/>
          </p:nvSpPr>
          <p:spPr bwMode="auto">
            <a:xfrm>
              <a:off x="551" y="442"/>
              <a:ext cx="4836" cy="977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标准相变焓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(standard enthalpy of phase transition)</a:t>
              </a: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zh-CN" altLang="en-US" sz="2800" dirty="0"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zh-CN" altLang="en-US" sz="2800" dirty="0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</a:rPr>
                <a:t>相变前后物质温度相同且均处于标准状态时的焓差。标准摩尔相变焓单位常用</a:t>
              </a:r>
              <a:r>
                <a:rPr kumimoji="1" lang="en-US" altLang="zh-CN" sz="2800" b="0" dirty="0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</a:rPr>
                <a:t>kJ</a:t>
              </a:r>
              <a:r>
                <a:rPr kumimoji="1" lang="en-US" altLang="zh-CN" sz="2800" b="0" dirty="0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</a:t>
              </a:r>
              <a:r>
                <a:rPr kumimoji="1" lang="en-US" altLang="zh-CN" sz="2800" b="0" dirty="0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</a:rPr>
                <a:t>mol</a:t>
              </a:r>
              <a:r>
                <a:rPr kumimoji="1" lang="en-US" altLang="zh-CN" sz="2800" b="0" baseline="30000" dirty="0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</a:t>
              </a:r>
              <a:r>
                <a:rPr kumimoji="1" lang="en-US" altLang="zh-CN" sz="2800" b="0" baseline="30000" dirty="0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  <a:r>
                <a:rPr kumimoji="1" lang="zh-CN" altLang="en-US" sz="2800" dirty="0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</a:rPr>
                <a:t>。</a:t>
              </a:r>
            </a:p>
          </p:txBody>
        </p:sp>
      </p:grpSp>
      <p:graphicFrame>
        <p:nvGraphicFramePr>
          <p:cNvPr id="20495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4432"/>
              </p:ext>
            </p:extLst>
          </p:nvPr>
        </p:nvGraphicFramePr>
        <p:xfrm>
          <a:off x="1019175" y="5900738"/>
          <a:ext cx="317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752480" imgH="253800" progId="Equation.DSMT4">
                  <p:embed/>
                </p:oleObj>
              </mc:Choice>
              <mc:Fallback>
                <p:oleObj name="Equation" r:id="rId11" imgW="1752480" imgH="253800" progId="Equation.DSMT4">
                  <p:embed/>
                  <p:pic>
                    <p:nvPicPr>
                      <p:cNvPr id="20495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5900738"/>
                        <a:ext cx="317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16"/>
          <p:cNvSpPr txBox="1">
            <a:spLocks noChangeArrowheads="1"/>
          </p:cNvSpPr>
          <p:nvPr/>
        </p:nvSpPr>
        <p:spPr bwMode="auto">
          <a:xfrm>
            <a:off x="708025" y="4124325"/>
            <a:ext cx="8156575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200000"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◆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相变焓是物质的特性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200000"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◆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相变焓是温度压力的函数，在临界点蒸发焓为零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200000"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◆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实际过程的相变热不一定等于标准相变焓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pic>
        <p:nvPicPr>
          <p:cNvPr id="21507" name="Picture 30" descr="01-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813" y="609600"/>
            <a:ext cx="4041775" cy="34718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plit dir="in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80" descr="01-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863" y="738188"/>
            <a:ext cx="4352925" cy="280193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552" name="Group 112"/>
          <p:cNvGrpSpPr>
            <a:grpSpLocks/>
          </p:cNvGrpSpPr>
          <p:nvPr/>
        </p:nvGrpSpPr>
        <p:grpSpPr bwMode="auto">
          <a:xfrm>
            <a:off x="2438400" y="247650"/>
            <a:ext cx="5848350" cy="857250"/>
            <a:chOff x="1536" y="156"/>
            <a:chExt cx="3684" cy="540"/>
          </a:xfrm>
        </p:grpSpPr>
        <p:sp>
          <p:nvSpPr>
            <p:cNvPr id="22555" name="AutoShape 109"/>
            <p:cNvSpPr>
              <a:spLocks/>
            </p:cNvSpPr>
            <p:nvPr/>
          </p:nvSpPr>
          <p:spPr bwMode="auto">
            <a:xfrm>
              <a:off x="1536" y="444"/>
              <a:ext cx="876" cy="252"/>
            </a:xfrm>
            <a:prstGeom prst="borderCallout2">
              <a:avLst>
                <a:gd name="adj1" fmla="val 28569"/>
                <a:gd name="adj2" fmla="val 105481"/>
                <a:gd name="adj3" fmla="val 28569"/>
                <a:gd name="adj4" fmla="val 127398"/>
                <a:gd name="adj5" fmla="val -47620"/>
                <a:gd name="adj6" fmla="val 149315"/>
              </a:avLst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22556" name="Text Box 111"/>
            <p:cNvSpPr txBox="1">
              <a:spLocks noChangeArrowheads="1"/>
            </p:cNvSpPr>
            <p:nvPr/>
          </p:nvSpPr>
          <p:spPr bwMode="auto">
            <a:xfrm>
              <a:off x="2784" y="156"/>
              <a:ext cx="24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101325Pa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下的沸点</a:t>
              </a:r>
              <a:r>
                <a:rPr kumimoji="1" lang="zh-CN" altLang="en-US" sz="2400" dirty="0">
                  <a:latin typeface="Times New Roman" pitchFamily="18" charset="0"/>
                </a:rPr>
                <a:t>。</a:t>
              </a:r>
            </a:p>
          </p:txBody>
        </p:sp>
      </p:grpSp>
      <p:sp>
        <p:nvSpPr>
          <p:cNvPr id="61521" name="Text Box 81"/>
          <p:cNvSpPr txBox="1">
            <a:spLocks noChangeArrowheads="1"/>
          </p:cNvSpPr>
          <p:nvPr/>
        </p:nvSpPr>
        <p:spPr bwMode="auto">
          <a:xfrm>
            <a:off x="917575" y="4546600"/>
            <a:ext cx="965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endParaRPr kumimoji="1" lang="zh-CN" altLang="en-US" sz="2400">
              <a:latin typeface="Times New Roman" pitchFamily="18" charset="0"/>
            </a:endParaRPr>
          </a:p>
        </p:txBody>
      </p:sp>
      <p:grpSp>
        <p:nvGrpSpPr>
          <p:cNvPr id="61544" name="Group 104"/>
          <p:cNvGrpSpPr>
            <a:grpSpLocks/>
          </p:cNvGrpSpPr>
          <p:nvPr/>
        </p:nvGrpSpPr>
        <p:grpSpPr bwMode="auto">
          <a:xfrm>
            <a:off x="819150" y="5026025"/>
            <a:ext cx="7620000" cy="1146175"/>
            <a:chOff x="516" y="3166"/>
            <a:chExt cx="4800" cy="722"/>
          </a:xfrm>
        </p:grpSpPr>
        <p:sp>
          <p:nvSpPr>
            <p:cNvPr id="22537" name="AutoShape 35"/>
            <p:cNvSpPr>
              <a:spLocks noChangeArrowheads="1"/>
            </p:cNvSpPr>
            <p:nvPr/>
          </p:nvSpPr>
          <p:spPr bwMode="auto">
            <a:xfrm>
              <a:off x="516" y="3180"/>
              <a:ext cx="1044" cy="69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2538" name="Text Box 36"/>
            <p:cNvSpPr txBox="1">
              <a:spLocks noChangeArrowheads="1"/>
            </p:cNvSpPr>
            <p:nvPr/>
          </p:nvSpPr>
          <p:spPr bwMode="auto">
            <a:xfrm>
              <a:off x="614" y="3166"/>
              <a:ext cx="69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chemeClr val="tx2"/>
                  </a:solidFill>
                  <a:latin typeface="Times New Roman" pitchFamily="18" charset="0"/>
                </a:rPr>
                <a:t>恒压：</a:t>
              </a:r>
              <a:endParaRPr kumimoji="1" lang="zh-CN" altLang="en-US" sz="24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22539" name="AutoShape 40"/>
            <p:cNvSpPr>
              <a:spLocks noChangeArrowheads="1"/>
            </p:cNvSpPr>
            <p:nvPr/>
          </p:nvSpPr>
          <p:spPr bwMode="auto">
            <a:xfrm>
              <a:off x="1764" y="3168"/>
              <a:ext cx="1044" cy="69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2540" name="AutoShape 45"/>
            <p:cNvSpPr>
              <a:spLocks noChangeArrowheads="1"/>
            </p:cNvSpPr>
            <p:nvPr/>
          </p:nvSpPr>
          <p:spPr bwMode="auto">
            <a:xfrm>
              <a:off x="3036" y="3192"/>
              <a:ext cx="1044" cy="69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2541" name="AutoShape 50"/>
            <p:cNvSpPr>
              <a:spLocks noChangeArrowheads="1"/>
            </p:cNvSpPr>
            <p:nvPr/>
          </p:nvSpPr>
          <p:spPr bwMode="auto">
            <a:xfrm>
              <a:off x="4272" y="3192"/>
              <a:ext cx="1044" cy="69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2542" name="AutoShape 55"/>
            <p:cNvSpPr>
              <a:spLocks noChangeArrowheads="1"/>
            </p:cNvSpPr>
            <p:nvPr/>
          </p:nvSpPr>
          <p:spPr bwMode="auto">
            <a:xfrm>
              <a:off x="1560" y="3408"/>
              <a:ext cx="195" cy="306"/>
            </a:xfrm>
            <a:prstGeom prst="notchedRightArrow">
              <a:avLst>
                <a:gd name="adj1" fmla="val 50000"/>
                <a:gd name="adj2" fmla="val 25000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2543" name="AutoShape 56"/>
            <p:cNvSpPr>
              <a:spLocks noChangeArrowheads="1"/>
            </p:cNvSpPr>
            <p:nvPr/>
          </p:nvSpPr>
          <p:spPr bwMode="auto">
            <a:xfrm>
              <a:off x="2832" y="3408"/>
              <a:ext cx="195" cy="306"/>
            </a:xfrm>
            <a:prstGeom prst="notchedRightArrow">
              <a:avLst>
                <a:gd name="adj1" fmla="val 50000"/>
                <a:gd name="adj2" fmla="val 25000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2544" name="AutoShape 57"/>
            <p:cNvSpPr>
              <a:spLocks noChangeArrowheads="1"/>
            </p:cNvSpPr>
            <p:nvPr/>
          </p:nvSpPr>
          <p:spPr bwMode="auto">
            <a:xfrm>
              <a:off x="4092" y="3420"/>
              <a:ext cx="195" cy="306"/>
            </a:xfrm>
            <a:prstGeom prst="notchedRightArrow">
              <a:avLst>
                <a:gd name="adj1" fmla="val 50000"/>
                <a:gd name="adj2" fmla="val 25000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22545" name="Object 85"/>
            <p:cNvGraphicFramePr>
              <a:graphicFrameLocks noChangeAspect="1"/>
            </p:cNvGraphicFramePr>
            <p:nvPr/>
          </p:nvGraphicFramePr>
          <p:xfrm>
            <a:off x="628" y="3500"/>
            <a:ext cx="82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公式" r:id="rId4" imgW="596900" imgH="241300" progId="Equation.3">
                    <p:embed/>
                  </p:oleObj>
                </mc:Choice>
                <mc:Fallback>
                  <p:oleObj name="公式" r:id="rId4" imgW="596900" imgH="241300" progId="Equation.3">
                    <p:embed/>
                    <p:pic>
                      <p:nvPicPr>
                        <p:cNvPr id="22545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3500"/>
                          <a:ext cx="824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6" name="Object 87"/>
            <p:cNvGraphicFramePr>
              <a:graphicFrameLocks noChangeAspect="1"/>
            </p:cNvGraphicFramePr>
            <p:nvPr/>
          </p:nvGraphicFramePr>
          <p:xfrm>
            <a:off x="1829" y="3488"/>
            <a:ext cx="960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公式" r:id="rId6" imgW="647700" imgH="241300" progId="Equation.3">
                    <p:embed/>
                  </p:oleObj>
                </mc:Choice>
                <mc:Fallback>
                  <p:oleObj name="公式" r:id="rId6" imgW="647700" imgH="241300" progId="Equation.3">
                    <p:embed/>
                    <p:pic>
                      <p:nvPicPr>
                        <p:cNvPr id="22546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9" y="3488"/>
                          <a:ext cx="960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7" name="Object 89"/>
            <p:cNvGraphicFramePr>
              <a:graphicFrameLocks noChangeAspect="1"/>
            </p:cNvGraphicFramePr>
            <p:nvPr/>
          </p:nvGraphicFramePr>
          <p:xfrm>
            <a:off x="3145" y="3476"/>
            <a:ext cx="821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公式" r:id="rId8" imgW="710891" imgH="355446" progId="Equation.3">
                    <p:embed/>
                  </p:oleObj>
                </mc:Choice>
                <mc:Fallback>
                  <p:oleObj name="公式" r:id="rId8" imgW="710891" imgH="355446" progId="Equation.3">
                    <p:embed/>
                    <p:pic>
                      <p:nvPicPr>
                        <p:cNvPr id="22547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5" y="3476"/>
                          <a:ext cx="821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8" name="Text Box 90"/>
            <p:cNvSpPr txBox="1">
              <a:spLocks noChangeArrowheads="1"/>
            </p:cNvSpPr>
            <p:nvPr/>
          </p:nvSpPr>
          <p:spPr bwMode="auto">
            <a:xfrm>
              <a:off x="1874" y="3178"/>
              <a:ext cx="41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chemeClr val="tx2"/>
                  </a:solidFill>
                  <a:latin typeface="Times New Roman" pitchFamily="18" charset="0"/>
                </a:rPr>
                <a:t>求：</a:t>
              </a:r>
              <a:endParaRPr kumimoji="1" lang="zh-CN" altLang="en-US" sz="24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22549" name="Text Box 92"/>
            <p:cNvSpPr txBox="1">
              <a:spLocks noChangeArrowheads="1"/>
            </p:cNvSpPr>
            <p:nvPr/>
          </p:nvSpPr>
          <p:spPr bwMode="auto">
            <a:xfrm>
              <a:off x="3134" y="3202"/>
              <a:ext cx="51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chemeClr val="tx2"/>
                  </a:solidFill>
                  <a:latin typeface="Times New Roman" pitchFamily="18" charset="0"/>
                </a:rPr>
                <a:t>求：</a:t>
              </a:r>
              <a:endParaRPr kumimoji="1" lang="zh-CN" altLang="en-US" sz="24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2550" name="Object 93"/>
            <p:cNvGraphicFramePr>
              <a:graphicFrameLocks noChangeAspect="1"/>
            </p:cNvGraphicFramePr>
            <p:nvPr/>
          </p:nvGraphicFramePr>
          <p:xfrm>
            <a:off x="2184" y="3188"/>
            <a:ext cx="46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公式" r:id="rId10" imgW="342751" imgH="241195" progId="Equation.3">
                    <p:embed/>
                  </p:oleObj>
                </mc:Choice>
                <mc:Fallback>
                  <p:oleObj name="公式" r:id="rId10" imgW="342751" imgH="241195" progId="Equation.3">
                    <p:embed/>
                    <p:pic>
                      <p:nvPicPr>
                        <p:cNvPr id="2255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4" y="3188"/>
                          <a:ext cx="460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1" name="Object 94"/>
            <p:cNvGraphicFramePr>
              <a:graphicFrameLocks noChangeAspect="1"/>
            </p:cNvGraphicFramePr>
            <p:nvPr/>
          </p:nvGraphicFramePr>
          <p:xfrm>
            <a:off x="3463" y="3238"/>
            <a:ext cx="41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公式" r:id="rId12" imgW="304404" imgH="177569" progId="Equation.3">
                    <p:embed/>
                  </p:oleObj>
                </mc:Choice>
                <mc:Fallback>
                  <p:oleObj name="公式" r:id="rId12" imgW="304404" imgH="177569" progId="Equation.3">
                    <p:embed/>
                    <p:pic>
                      <p:nvPicPr>
                        <p:cNvPr id="22551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3238"/>
                          <a:ext cx="41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2" name="Text Box 95"/>
            <p:cNvSpPr txBox="1">
              <a:spLocks noChangeArrowheads="1"/>
            </p:cNvSpPr>
            <p:nvPr/>
          </p:nvSpPr>
          <p:spPr bwMode="auto">
            <a:xfrm>
              <a:off x="4382" y="3214"/>
              <a:ext cx="51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chemeClr val="tx2"/>
                  </a:solidFill>
                  <a:latin typeface="Times New Roman" pitchFamily="18" charset="0"/>
                </a:rPr>
                <a:t>求：</a:t>
              </a:r>
              <a:endParaRPr kumimoji="1" lang="zh-CN" altLang="en-US" sz="24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2553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5169998"/>
                </p:ext>
              </p:extLst>
            </p:nvPr>
          </p:nvGraphicFramePr>
          <p:xfrm>
            <a:off x="4714" y="3220"/>
            <a:ext cx="55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公式" r:id="rId14" imgW="393359" imgH="177646" progId="Equation.3">
                    <p:embed/>
                  </p:oleObj>
                </mc:Choice>
                <mc:Fallback>
                  <p:oleObj name="公式" r:id="rId14" imgW="393359" imgH="177646" progId="Equation.3">
                    <p:embed/>
                    <p:pic>
                      <p:nvPicPr>
                        <p:cNvPr id="22553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4" y="3220"/>
                          <a:ext cx="55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3373059"/>
                </p:ext>
              </p:extLst>
            </p:nvPr>
          </p:nvGraphicFramePr>
          <p:xfrm>
            <a:off x="4514" y="3542"/>
            <a:ext cx="595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公式" r:id="rId16" imgW="431613" imgH="203112" progId="Equation.3">
                    <p:embed/>
                  </p:oleObj>
                </mc:Choice>
                <mc:Fallback>
                  <p:oleObj name="公式" r:id="rId16" imgW="431613" imgH="203112" progId="Equation.3">
                    <p:embed/>
                    <p:pic>
                      <p:nvPicPr>
                        <p:cNvPr id="22554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3542"/>
                          <a:ext cx="595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4" name="Text Box 31"/>
          <p:cNvSpPr txBox="1">
            <a:spLocks noChangeArrowheads="1"/>
          </p:cNvSpPr>
          <p:nvPr/>
        </p:nvSpPr>
        <p:spPr bwMode="auto">
          <a:xfrm>
            <a:off x="631825" y="688975"/>
            <a:ext cx="3513138" cy="292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indent="1905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05000"/>
              </a:lnSpc>
              <a:spcBef>
                <a:spcPts val="300"/>
              </a:spcBef>
              <a:buClrTx/>
              <a:buSzTx/>
              <a:buFontTx/>
              <a:buNone/>
            </a:pPr>
            <a:r>
              <a:rPr kumimoji="1" lang="en-US" altLang="zh-CN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6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zh-CN" altLang="en-US" sz="2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已知在正常沸点时</a:t>
            </a:r>
            <a:r>
              <a:rPr kumimoji="1" lang="en-US" altLang="zh-CN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6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zh-CN" altLang="en-US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摩尔蒸发焓为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0.66kJmol</a:t>
            </a:r>
            <a:r>
              <a:rPr kumimoji="1" lang="en-US" altLang="zh-CN" sz="26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-1</a:t>
            </a:r>
            <a:r>
              <a:rPr kumimoji="1" lang="zh-CN" altLang="en-US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kumimoji="1" lang="en-US" altLang="zh-CN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6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O(l)</a:t>
            </a:r>
            <a:r>
              <a:rPr kumimoji="1" lang="zh-CN" altLang="en-US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6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O(g)</a:t>
            </a:r>
            <a:r>
              <a:rPr kumimoji="1" lang="zh-CN" altLang="en-US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摩尔体积分别为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8.80 cm</a:t>
            </a:r>
            <a:r>
              <a:rPr kumimoji="1" lang="en-US" altLang="zh-CN" sz="26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mol</a:t>
            </a:r>
            <a:r>
              <a:rPr kumimoji="1" lang="en-US" altLang="zh-CN" sz="26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kumimoji="1" lang="en-US" altLang="zh-CN" sz="26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zh-CN" altLang="en-US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.014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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</a:t>
            </a:r>
            <a:r>
              <a:rPr kumimoji="1" lang="en-US" altLang="zh-CN" sz="26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cm</a:t>
            </a:r>
            <a:r>
              <a:rPr kumimoji="1" lang="en-US" altLang="zh-CN" sz="26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mol</a:t>
            </a:r>
            <a:r>
              <a:rPr kumimoji="1" lang="en-US" altLang="zh-CN" sz="26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kumimoji="1" lang="en-US" altLang="zh-CN" sz="26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zh-CN" altLang="en-US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求正常沸点 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0℃</a:t>
            </a:r>
            <a:r>
              <a:rPr kumimoji="1" lang="en-US" altLang="zh-CN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下 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mol</a:t>
            </a:r>
          </a:p>
        </p:txBody>
      </p:sp>
      <p:graphicFrame>
        <p:nvGraphicFramePr>
          <p:cNvPr id="22535" name="Object 86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公式" r:id="rId18" imgW="114151" imgH="215619" progId="Equation.3">
                  <p:embed/>
                </p:oleObj>
              </mc:Choice>
              <mc:Fallback>
                <p:oleObj name="公式" r:id="rId18" imgW="114151" imgH="215619" progId="Equation.3">
                  <p:embed/>
                  <p:pic>
                    <p:nvPicPr>
                      <p:cNvPr id="22535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100"/>
          <p:cNvSpPr txBox="1">
            <a:spLocks noChangeArrowheads="1"/>
          </p:cNvSpPr>
          <p:nvPr/>
        </p:nvSpPr>
        <p:spPr bwMode="auto">
          <a:xfrm>
            <a:off x="536575" y="3560763"/>
            <a:ext cx="8607425" cy="95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ts val="300"/>
              </a:spcBef>
              <a:buClrTx/>
              <a:buSzTx/>
              <a:buFontTx/>
              <a:buNone/>
            </a:pPr>
            <a:r>
              <a:rPr kumimoji="1" lang="en-US" altLang="zh-CN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6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O(l)</a:t>
            </a:r>
            <a:r>
              <a:rPr kumimoji="1" lang="zh-CN" altLang="en-US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气化为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1325Pa</a:t>
            </a:r>
            <a:r>
              <a:rPr kumimoji="1" lang="zh-CN" altLang="en-US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</a:t>
            </a:r>
            <a:r>
              <a:rPr kumimoji="1" lang="en-US" altLang="zh-CN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6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O(g)</a:t>
            </a:r>
            <a:r>
              <a:rPr kumimoji="1" lang="zh-CN" altLang="en-US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</a:t>
            </a:r>
            <a:r>
              <a:rPr kumimoji="1" lang="en-US" altLang="zh-CN" sz="26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zh-CN" altLang="en-US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、</a:t>
            </a:r>
            <a:r>
              <a:rPr kumimoji="1" lang="en-US" altLang="zh-CN" sz="26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W</a:t>
            </a:r>
            <a:r>
              <a:rPr kumimoji="1" lang="zh-CN" altLang="en-US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、△</a:t>
            </a:r>
            <a:r>
              <a:rPr kumimoji="1" lang="en-US" altLang="zh-CN" sz="26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U</a:t>
            </a:r>
            <a:r>
              <a:rPr kumimoji="1" lang="zh-CN" altLang="en-US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、△</a:t>
            </a:r>
            <a:r>
              <a:rPr kumimoji="1" lang="en-US" altLang="zh-CN" sz="26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zh-CN" altLang="en-US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1)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zh-CN" altLang="zh-CN" sz="26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外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101325Pa</a:t>
            </a:r>
            <a:r>
              <a:rPr kumimoji="1" lang="zh-CN" altLang="en-US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；</a:t>
            </a:r>
            <a:r>
              <a:rPr kumimoji="1" lang="en-US" altLang="zh-CN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2)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zh-CN" altLang="zh-CN" sz="26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外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0</a:t>
            </a:r>
            <a:r>
              <a:rPr kumimoji="1" lang="zh-CN" altLang="en-US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  <a:endParaRPr kumimoji="1" lang="zh-CN" alt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84" descr="01-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2090738"/>
            <a:ext cx="3467100" cy="2232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346839"/>
              </p:ext>
            </p:extLst>
          </p:nvPr>
        </p:nvGraphicFramePr>
        <p:xfrm>
          <a:off x="1414463" y="2374900"/>
          <a:ext cx="3598862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562040" imgH="457200" progId="Equation.DSMT4">
                  <p:embed/>
                </p:oleObj>
              </mc:Choice>
              <mc:Fallback>
                <p:oleObj name="Equation" r:id="rId4" imgW="1562040" imgH="457200" progId="Equation.DSMT4">
                  <p:embed/>
                  <p:pic>
                    <p:nvPicPr>
                      <p:cNvPr id="23555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2374900"/>
                        <a:ext cx="3598862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02246"/>
              </p:ext>
            </p:extLst>
          </p:nvPr>
        </p:nvGraphicFramePr>
        <p:xfrm>
          <a:off x="828073" y="3522490"/>
          <a:ext cx="7961287" cy="1292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3441600" imgH="558720" progId="Equation.DSMT4">
                  <p:embed/>
                </p:oleObj>
              </mc:Choice>
              <mc:Fallback>
                <p:oleObj name="Equation" r:id="rId6" imgW="3441600" imgH="558720" progId="Equation.DSMT4">
                  <p:embed/>
                  <p:pic>
                    <p:nvPicPr>
                      <p:cNvPr id="23556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73" y="3522490"/>
                        <a:ext cx="7961287" cy="1292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140058"/>
              </p:ext>
            </p:extLst>
          </p:nvPr>
        </p:nvGraphicFramePr>
        <p:xfrm>
          <a:off x="834493" y="4881034"/>
          <a:ext cx="60340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2603160" imgH="203040" progId="Equation.DSMT4">
                  <p:embed/>
                </p:oleObj>
              </mc:Choice>
              <mc:Fallback>
                <p:oleObj name="Equation" r:id="rId8" imgW="2603160" imgH="203040" progId="Equation.DSMT4">
                  <p:embed/>
                  <p:pic>
                    <p:nvPicPr>
                      <p:cNvPr id="23557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493" y="4881034"/>
                        <a:ext cx="60340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9"/>
          <p:cNvSpPr txBox="1">
            <a:spLocks noChangeArrowheads="1"/>
          </p:cNvSpPr>
          <p:nvPr/>
        </p:nvSpPr>
        <p:spPr bwMode="auto">
          <a:xfrm>
            <a:off x="765175" y="2314575"/>
            <a:ext cx="60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(1)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62534" name="Text Box 70"/>
          <p:cNvSpPr txBox="1">
            <a:spLocks noChangeArrowheads="1"/>
          </p:cNvSpPr>
          <p:nvPr/>
        </p:nvSpPr>
        <p:spPr bwMode="auto">
          <a:xfrm>
            <a:off x="593725" y="5406321"/>
            <a:ext cx="60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(2)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sp>
        <p:nvSpPr>
          <p:cNvPr id="62535" name="Text Box 71"/>
          <p:cNvSpPr txBox="1">
            <a:spLocks noChangeArrowheads="1"/>
          </p:cNvSpPr>
          <p:nvPr/>
        </p:nvSpPr>
        <p:spPr bwMode="auto">
          <a:xfrm>
            <a:off x="1158962" y="5414081"/>
            <a:ext cx="76322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Symbol" pitchFamily="18" charset="2"/>
              </a:rPr>
              <a:t>初末态与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kumimoji="1" lang="zh-CN" altLang="en-US" sz="2800" dirty="0">
                <a:solidFill>
                  <a:srgbClr val="0000FF"/>
                </a:solidFill>
                <a:latin typeface="Symbol" pitchFamily="18" charset="2"/>
              </a:rPr>
              <a:t>相同：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= 37.61 kJ</a:t>
            </a:r>
            <a:r>
              <a:rPr kumimoji="1" lang="zh-CN" altLang="en-US" sz="2800" b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= 40.66 kJ</a:t>
            </a:r>
            <a:endParaRPr kumimoji="1" lang="en-US" altLang="zh-CN" sz="24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537" name="Text Box 73"/>
          <p:cNvSpPr txBox="1">
            <a:spLocks noChangeArrowheads="1"/>
          </p:cNvSpPr>
          <p:nvPr/>
        </p:nvSpPr>
        <p:spPr bwMode="auto">
          <a:xfrm>
            <a:off x="1173163" y="5982936"/>
            <a:ext cx="85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=0</a:t>
            </a:r>
            <a:endParaRPr kumimoji="1" lang="en-US" altLang="zh-CN" sz="24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538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37603"/>
              </p:ext>
            </p:extLst>
          </p:nvPr>
        </p:nvGraphicFramePr>
        <p:xfrm>
          <a:off x="2412026" y="6024617"/>
          <a:ext cx="5519912" cy="479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2323800" imgH="203040" progId="Equation.DSMT4">
                  <p:embed/>
                </p:oleObj>
              </mc:Choice>
              <mc:Fallback>
                <p:oleObj name="Equation" r:id="rId10" imgW="2323800" imgH="203040" progId="Equation.DSMT4">
                  <p:embed/>
                  <p:pic>
                    <p:nvPicPr>
                      <p:cNvPr id="62538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026" y="6024617"/>
                        <a:ext cx="5519912" cy="479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81"/>
          <p:cNvSpPr txBox="1">
            <a:spLocks noChangeArrowheads="1"/>
          </p:cNvSpPr>
          <p:nvPr/>
        </p:nvSpPr>
        <p:spPr bwMode="auto">
          <a:xfrm>
            <a:off x="327025" y="593725"/>
            <a:ext cx="8550275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indent="1905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05000"/>
              </a:lnSpc>
              <a:spcBef>
                <a:spcPts val="300"/>
              </a:spcBef>
              <a:buClrTx/>
              <a:buSzTx/>
              <a:buFontTx/>
              <a:buNone/>
            </a:pPr>
            <a:r>
              <a:rPr kumimoji="1" lang="en-US" altLang="zh-CN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已知在正常沸点时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4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摩尔蒸发焓为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0.66kJmol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-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4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O(l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4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O(g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摩尔体积分别为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8.80 cm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mol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.014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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cm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mol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求正常沸点 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0℃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下 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mol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4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O(l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气化为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1325Pa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4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O(g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zh-CN" altLang="en-US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、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W</a:t>
            </a:r>
            <a:r>
              <a:rPr kumimoji="1" lang="zh-CN" altLang="en-US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、△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U</a:t>
            </a:r>
            <a:r>
              <a:rPr kumimoji="1" lang="zh-CN" altLang="en-US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、△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1) 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zh-CN" altLang="zh-CN" sz="24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外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101325Pa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；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2) 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zh-CN" altLang="zh-CN" sz="24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外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0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  <a:endParaRPr kumimoji="1" lang="zh-CN" altLang="en-US" sz="2400" dirty="0">
              <a:solidFill>
                <a:schemeClr val="bg1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3564" name="Text Box 85"/>
          <p:cNvSpPr txBox="1">
            <a:spLocks noChangeArrowheads="1"/>
          </p:cNvSpPr>
          <p:nvPr/>
        </p:nvSpPr>
        <p:spPr bwMode="auto">
          <a:xfrm>
            <a:off x="231775" y="2279650"/>
            <a:ext cx="9001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endParaRPr kumimoji="1" lang="zh-CN" alt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  <p:transition spd="slow"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34" grpId="0"/>
      <p:bldP spid="62535" grpId="0"/>
      <p:bldP spid="62537" grpId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9101</TotalTime>
  <Words>361</Words>
  <Application>Microsoft Office PowerPoint</Application>
  <PresentationFormat>全屏显示(4:3)</PresentationFormat>
  <Paragraphs>33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15" baseType="lpstr">
      <vt:lpstr>黑体</vt:lpstr>
      <vt:lpstr>楷体</vt:lpstr>
      <vt:lpstr>Arial</vt:lpstr>
      <vt:lpstr>Symbol</vt:lpstr>
      <vt:lpstr>Times New Roman</vt:lpstr>
      <vt:lpstr>Wingdings</vt:lpstr>
      <vt:lpstr>古瓶荷花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637</cp:revision>
  <dcterms:created xsi:type="dcterms:W3CDTF">1998-06-15T09:16:02Z</dcterms:created>
  <dcterms:modified xsi:type="dcterms:W3CDTF">2020-07-20T07:46:10Z</dcterms:modified>
</cp:coreProperties>
</file>